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3EBFF0" w14:textId="59D36754" w:rsidR="00797D61" w:rsidRDefault="00797D61" w:rsidP="00797D61">
      <w:pPr>
        <w:pStyle w:val="QNum"/>
      </w:pPr>
      <w:r>
        <w:t xml:space="preserve">Question </w:t>
      </w:r>
      <w:r w:rsidR="00FE09A9">
        <w:t>1</w:t>
      </w:r>
      <w:r>
        <w:tab/>
        <w:t>(</w:t>
      </w:r>
      <w:r w:rsidR="00674D06">
        <w:t>3, 2, 2, 4</w:t>
      </w:r>
      <w:r>
        <w:t xml:space="preserve"> </w:t>
      </w:r>
      <w:r w:rsidR="00674D06">
        <w:t xml:space="preserve">= 11 </w:t>
      </w:r>
      <w:r>
        <w:t>marks)</w:t>
      </w:r>
    </w:p>
    <w:p w14:paraId="02560F64" w14:textId="77777777" w:rsidR="00797D61" w:rsidRDefault="00797D61" w:rsidP="00797D61">
      <w:pPr>
        <w:pStyle w:val="Parta"/>
      </w:pPr>
      <w:r>
        <w:t>(a)</w:t>
      </w:r>
      <w:r>
        <w:tab/>
        <w:t xml:space="preserve">Part of the graph of </w:t>
      </w:r>
      <w:r w:rsidRPr="008761DD">
        <w:rPr>
          <w:position w:val="-10"/>
        </w:rPr>
        <w:object w:dxaOrig="1620" w:dyaOrig="360" w14:anchorId="67CF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5pt;height:18.1pt" o:ole="">
            <v:imagedata r:id="rId5" o:title=""/>
          </v:shape>
          <o:OLEObject Type="Embed" ProgID="Equation.DSMT4" ShapeID="_x0000_i1025" DrawAspect="Content" ObjectID="_1740305670" r:id="rId6"/>
        </w:object>
      </w:r>
      <w:r>
        <w:t xml:space="preserve"> is shown below.</w:t>
      </w:r>
    </w:p>
    <w:p w14:paraId="3A992175" w14:textId="77777777" w:rsidR="00797D61" w:rsidRDefault="00797D61" w:rsidP="00797D61">
      <w:pPr>
        <w:pStyle w:val="Parta"/>
      </w:pPr>
    </w:p>
    <w:p w14:paraId="1FA55B36" w14:textId="2E654DBF" w:rsidR="00797D61" w:rsidRDefault="00797D61" w:rsidP="00797D61">
      <w:pPr>
        <w:pStyle w:val="Parta"/>
        <w:jc w:val="center"/>
      </w:pPr>
      <w:r>
        <w:object w:dxaOrig="6163" w:dyaOrig="1838" w14:anchorId="0DAA7D56">
          <v:shape id="_x0000_i1026" type="#_x0000_t75" style="width:306.1pt;height:90.1pt" o:ole="">
            <v:imagedata r:id="rId7" o:title=""/>
          </v:shape>
          <o:OLEObject Type="Embed" ProgID="FXDraw.Graphic" ShapeID="_x0000_i1026" DrawAspect="Content" ObjectID="_1740305671" r:id="rId8"/>
        </w:object>
      </w:r>
    </w:p>
    <w:p w14:paraId="25A8F8BE" w14:textId="77777777" w:rsidR="00797D61" w:rsidRDefault="00797D61" w:rsidP="00797D61">
      <w:pPr>
        <w:pStyle w:val="Parta"/>
      </w:pPr>
    </w:p>
    <w:p w14:paraId="5E5B477F" w14:textId="7002FDE8" w:rsidR="00797D61" w:rsidRDefault="00797D61" w:rsidP="00797D61">
      <w:pPr>
        <w:pStyle w:val="Parta"/>
      </w:pPr>
      <w:r>
        <w:tab/>
        <w:t xml:space="preserve">Determine the values of the coefficients </w:t>
      </w:r>
      <w:r w:rsidRPr="008761DD">
        <w:rPr>
          <w:rStyle w:val="Variable"/>
        </w:rPr>
        <w:t>a</w:t>
      </w:r>
      <w:r>
        <w:t xml:space="preserve"> and </w:t>
      </w:r>
      <w:r>
        <w:rPr>
          <w:rStyle w:val="Variable"/>
        </w:rPr>
        <w:t>b</w:t>
      </w:r>
      <w:r>
        <w:t>.</w:t>
      </w:r>
      <w:r>
        <w:tab/>
        <w:t>(3 marks)</w:t>
      </w:r>
    </w:p>
    <w:p w14:paraId="6ED2AEFF" w14:textId="5AE56360" w:rsidR="00797D61" w:rsidRDefault="00797D61" w:rsidP="00797D6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6A8011" wp14:editId="13382FE4">
                <wp:simplePos x="0" y="0"/>
                <wp:positionH relativeFrom="column">
                  <wp:posOffset>543560</wp:posOffset>
                </wp:positionH>
                <wp:positionV relativeFrom="paragraph">
                  <wp:posOffset>97155</wp:posOffset>
                </wp:positionV>
                <wp:extent cx="5238750" cy="2330450"/>
                <wp:effectExtent l="0" t="0" r="1905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2330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573F0115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72418959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16DA0CC8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2719763F" w14:textId="77777777" w:rsidR="00797D61" w:rsidRDefault="00797D61">
                                  <w:r w:rsidRPr="00CA3443">
                                    <w:rPr>
                                      <w:position w:val="-106"/>
                                    </w:rPr>
                                    <w:object w:dxaOrig="4440" w:dyaOrig="2240" w14:anchorId="28196B99">
                                      <v:shape id="_x0000_i1028" type="#_x0000_t75" style="width:222.2pt;height:113.95pt" o:ole="">
                                        <v:imagedata r:id="rId9" o:title=""/>
                                      </v:shape>
                                      <o:OLEObject Type="Embed" ProgID="Equation.DSMT4" ShapeID="_x0000_i1028" DrawAspect="Content" ObjectID="_1740305674" r:id="rId1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2F5D8FB2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4629097B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339E28CC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335E7B9A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roots to express in factored form</w:t>
                                  </w:r>
                                </w:p>
                                <w:p w14:paraId="4AB897EA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</w:t>
                                  </w:r>
                                  <w:r w:rsidRPr="00CA3443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 xml:space="preserve">-intercept to find </w:t>
                                  </w:r>
                                  <w:r w:rsidRPr="00CA3443">
                                    <w:rPr>
                                      <w:rStyle w:val="Variable"/>
                                    </w:rPr>
                                    <w:t>a</w:t>
                                  </w:r>
                                </w:p>
                                <w:p w14:paraId="26A8C519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expands and states </w:t>
                                  </w:r>
                                  <w:r w:rsidRPr="00CA3443">
                                    <w:rPr>
                                      <w:rStyle w:val="Variable"/>
                                    </w:rPr>
                                    <w:t>b</w:t>
                                  </w:r>
                                </w:p>
                              </w:tc>
                            </w:tr>
                          </w:tbl>
                          <w:p w14:paraId="558FF658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66A8011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42.8pt;margin-top:7.65pt;width:412.5pt;height:18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573F0115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72418959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16DA0CC8" w14:textId="77777777" w:rsidTr="00BC4B6B">
                        <w:tc>
                          <w:tcPr>
                            <w:tcW w:w="5000" w:type="pct"/>
                          </w:tcPr>
                          <w:p w14:paraId="2719763F" w14:textId="77777777" w:rsidR="00797D61" w:rsidRDefault="00797D61">
                            <w:r w:rsidRPr="00CA3443">
                              <w:rPr>
                                <w:position w:val="-106"/>
                              </w:rPr>
                              <w:object w:dxaOrig="4440" w:dyaOrig="2240" w14:anchorId="28196B99">
                                <v:shape id="_x0000_i1028" type="#_x0000_t75" style="width:222.2pt;height:113.95pt" o:ole="">
                                  <v:imagedata r:id="rId9" o:title=""/>
                                </v:shape>
                                <o:OLEObject Type="Embed" ProgID="Equation.DSMT4" ShapeID="_x0000_i1028" DrawAspect="Content" ObjectID="_1740305674" r:id="rId11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2F5D8FB2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4629097B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339E28CC" w14:textId="77777777" w:rsidTr="00BC4B6B">
                        <w:tc>
                          <w:tcPr>
                            <w:tcW w:w="5000" w:type="pct"/>
                          </w:tcPr>
                          <w:p w14:paraId="335E7B9A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roots to express in factored form</w:t>
                            </w:r>
                          </w:p>
                          <w:p w14:paraId="4AB897EA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</w:t>
                            </w:r>
                            <w:r w:rsidRPr="00CA3443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 xml:space="preserve">-intercept to find </w:t>
                            </w:r>
                            <w:r w:rsidRPr="00CA3443">
                              <w:rPr>
                                <w:rStyle w:val="Variable"/>
                              </w:rPr>
                              <w:t>a</w:t>
                            </w:r>
                          </w:p>
                          <w:p w14:paraId="26A8C519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expands and states </w:t>
                            </w:r>
                            <w:r w:rsidRPr="00CA3443">
                              <w:rPr>
                                <w:rStyle w:val="Variable"/>
                              </w:rPr>
                              <w:t>b</w:t>
                            </w:r>
                          </w:p>
                        </w:tc>
                      </w:tr>
                    </w:tbl>
                    <w:p w14:paraId="558FF658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23906101" w14:textId="77777777" w:rsidR="00797D61" w:rsidRDefault="00797D61" w:rsidP="00797D61">
      <w:pPr>
        <w:pStyle w:val="Parta"/>
      </w:pPr>
    </w:p>
    <w:p w14:paraId="74E61A48" w14:textId="67A25D62" w:rsidR="00797D61" w:rsidRDefault="00797D61" w:rsidP="00797D61">
      <w:pPr>
        <w:pStyle w:val="Parta"/>
      </w:pPr>
    </w:p>
    <w:p w14:paraId="3A8B41D4" w14:textId="77777777" w:rsidR="00797D61" w:rsidRDefault="00797D61" w:rsidP="00797D61">
      <w:pPr>
        <w:pStyle w:val="Parta"/>
      </w:pPr>
    </w:p>
    <w:p w14:paraId="0B693DA8" w14:textId="77777777" w:rsidR="00797D61" w:rsidRDefault="00797D61" w:rsidP="00797D61">
      <w:pPr>
        <w:pStyle w:val="Parta"/>
      </w:pPr>
    </w:p>
    <w:p w14:paraId="5F6F0F20" w14:textId="77777777" w:rsidR="00797D61" w:rsidRDefault="00797D61" w:rsidP="00797D61">
      <w:pPr>
        <w:pStyle w:val="Parta"/>
      </w:pPr>
    </w:p>
    <w:p w14:paraId="42A42833" w14:textId="77777777" w:rsidR="00797D61" w:rsidRDefault="00797D61" w:rsidP="00797D61">
      <w:pPr>
        <w:pStyle w:val="Parta"/>
      </w:pPr>
    </w:p>
    <w:p w14:paraId="2EA703BF" w14:textId="77777777" w:rsidR="00797D61" w:rsidRDefault="00797D61" w:rsidP="00797D61">
      <w:pPr>
        <w:pStyle w:val="Parta"/>
      </w:pPr>
    </w:p>
    <w:p w14:paraId="58477A58" w14:textId="77777777" w:rsidR="00797D61" w:rsidRDefault="00797D61" w:rsidP="00797D61">
      <w:pPr>
        <w:pStyle w:val="Parta"/>
      </w:pPr>
    </w:p>
    <w:p w14:paraId="492D7881" w14:textId="77777777" w:rsidR="00797D61" w:rsidRDefault="00797D61" w:rsidP="00797D61">
      <w:pPr>
        <w:pStyle w:val="Parta"/>
      </w:pPr>
    </w:p>
    <w:p w14:paraId="7074D456" w14:textId="77777777" w:rsidR="00797D61" w:rsidRDefault="00797D61" w:rsidP="00797D61">
      <w:pPr>
        <w:pStyle w:val="Parta"/>
      </w:pPr>
    </w:p>
    <w:p w14:paraId="4D02E186" w14:textId="77777777" w:rsidR="00797D61" w:rsidRDefault="00797D61" w:rsidP="00797D61">
      <w:pPr>
        <w:pStyle w:val="Parta"/>
      </w:pPr>
    </w:p>
    <w:p w14:paraId="0292BC4F" w14:textId="77777777" w:rsidR="00797D61" w:rsidRDefault="00797D61" w:rsidP="00797D61">
      <w:pPr>
        <w:pStyle w:val="Parta"/>
      </w:pPr>
    </w:p>
    <w:p w14:paraId="524EC205" w14:textId="77777777" w:rsidR="00797D61" w:rsidRDefault="00797D61" w:rsidP="00797D61">
      <w:pPr>
        <w:pStyle w:val="Parta"/>
      </w:pPr>
    </w:p>
    <w:p w14:paraId="327610D0" w14:textId="77777777" w:rsidR="00797D61" w:rsidRDefault="00797D61" w:rsidP="00797D61">
      <w:pPr>
        <w:pStyle w:val="Parta"/>
      </w:pPr>
    </w:p>
    <w:p w14:paraId="766FC19E" w14:textId="77777777" w:rsidR="00797D61" w:rsidRDefault="00797D61" w:rsidP="00797D61">
      <w:pPr>
        <w:pStyle w:val="Parta"/>
      </w:pPr>
    </w:p>
    <w:p w14:paraId="3863C43C" w14:textId="77777777" w:rsidR="00797D61" w:rsidRDefault="00797D61" w:rsidP="00797D61">
      <w:pPr>
        <w:pStyle w:val="Parta"/>
      </w:pPr>
      <w:r>
        <w:t>(b)</w:t>
      </w:r>
      <w:r>
        <w:tab/>
        <w:t xml:space="preserve">A quadratic has equation </w:t>
      </w:r>
      <w:r w:rsidRPr="00CA3443">
        <w:rPr>
          <w:position w:val="-10"/>
        </w:rPr>
        <w:object w:dxaOrig="1520" w:dyaOrig="360" w14:anchorId="6096FA52">
          <v:shape id="_x0000_i1029" type="#_x0000_t75" style="width:78.2pt;height:18.1pt" o:ole="">
            <v:imagedata r:id="rId12" o:title=""/>
          </v:shape>
          <o:OLEObject Type="Embed" ProgID="Equation.DSMT4" ShapeID="_x0000_i1029" DrawAspect="Content" ObjectID="_1740305672" r:id="rId13"/>
        </w:object>
      </w:r>
      <w:r>
        <w:t>.</w:t>
      </w:r>
      <w:r w:rsidRPr="006F7C2B">
        <w:t xml:space="preserve"> </w:t>
      </w:r>
      <w:r>
        <w:t>Determine</w:t>
      </w:r>
    </w:p>
    <w:p w14:paraId="666BF2C2" w14:textId="77777777" w:rsidR="00797D61" w:rsidRDefault="00797D61" w:rsidP="00797D61">
      <w:pPr>
        <w:pStyle w:val="Parta"/>
      </w:pPr>
    </w:p>
    <w:p w14:paraId="564CE8D2" w14:textId="77777777" w:rsidR="00797D61" w:rsidRDefault="00797D61" w:rsidP="00797D61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the coordinates of its turning point.</w:t>
      </w:r>
      <w:r>
        <w:tab/>
        <w:t>(2 marks)</w:t>
      </w:r>
    </w:p>
    <w:p w14:paraId="5F8CB327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E85026" wp14:editId="0B57797B">
                <wp:simplePos x="0" y="0"/>
                <wp:positionH relativeFrom="column">
                  <wp:posOffset>505460</wp:posOffset>
                </wp:positionH>
                <wp:positionV relativeFrom="paragraph">
                  <wp:posOffset>71120</wp:posOffset>
                </wp:positionV>
                <wp:extent cx="5238750" cy="1416050"/>
                <wp:effectExtent l="0" t="0" r="19050" b="1270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416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79FC28E4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765DDD5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40EE5012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59B99DF9" w14:textId="77777777" w:rsidR="00797D61" w:rsidRDefault="00797D61">
                                  <w:r w:rsidRPr="00F97DA0">
                                    <w:rPr>
                                      <w:position w:val="-46"/>
                                    </w:rPr>
                                    <w:object w:dxaOrig="2900" w:dyaOrig="1120" w14:anchorId="550FBA2B">
                                      <v:shape id="_x0000_i1031" type="#_x0000_t75" style="width:2in;height:53.9pt" o:ole="">
                                        <v:imagedata r:id="rId14" o:title=""/>
                                      </v:shape>
                                      <o:OLEObject Type="Embed" ProgID="Equation.DSMT4" ShapeID="_x0000_i1031" DrawAspect="Content" ObjectID="_1740305675" r:id="rId1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580CC58F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11828AA0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2A999E84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7D03E9F2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completes square, or uses </w:t>
                                  </w:r>
                                  <w:r w:rsidRPr="00F97DA0">
                                    <w:rPr>
                                      <w:rStyle w:val="Variable"/>
                                    </w:rPr>
                                    <w:t>x=-b/2a</w:t>
                                  </w:r>
                                </w:p>
                                <w:p w14:paraId="1A32D171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states coordinates</w:t>
                                  </w:r>
                                </w:p>
                              </w:tc>
                            </w:tr>
                          </w:tbl>
                          <w:p w14:paraId="6262E5D9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E85026" id="Text Box 13" o:spid="_x0000_s1027" type="#_x0000_t202" style="position:absolute;left:0;text-align:left;margin-left:39.8pt;margin-top:5.6pt;width:412.5pt;height:11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79FC28E4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765DDD5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40EE5012" w14:textId="77777777" w:rsidTr="00BC4B6B">
                        <w:tc>
                          <w:tcPr>
                            <w:tcW w:w="5000" w:type="pct"/>
                          </w:tcPr>
                          <w:p w14:paraId="59B99DF9" w14:textId="77777777" w:rsidR="00797D61" w:rsidRDefault="00797D61">
                            <w:r w:rsidRPr="00F97DA0">
                              <w:rPr>
                                <w:position w:val="-46"/>
                              </w:rPr>
                              <w:object w:dxaOrig="2900" w:dyaOrig="1120" w14:anchorId="550FBA2B">
                                <v:shape id="_x0000_i1031" type="#_x0000_t75" style="width:2in;height:53.9pt" o:ole="">
                                  <v:imagedata r:id="rId14" o:title=""/>
                                </v:shape>
                                <o:OLEObject Type="Embed" ProgID="Equation.DSMT4" ShapeID="_x0000_i1031" DrawAspect="Content" ObjectID="_1740305675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580CC58F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11828AA0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2A999E84" w14:textId="77777777" w:rsidTr="00BC4B6B">
                        <w:tc>
                          <w:tcPr>
                            <w:tcW w:w="5000" w:type="pct"/>
                          </w:tcPr>
                          <w:p w14:paraId="7D03E9F2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completes square, or uses </w:t>
                            </w:r>
                            <w:r w:rsidRPr="00F97DA0">
                              <w:rPr>
                                <w:rStyle w:val="Variable"/>
                              </w:rPr>
                              <w:t>x=-b/2a</w:t>
                            </w:r>
                          </w:p>
                          <w:p w14:paraId="1A32D171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states coordinates</w:t>
                            </w:r>
                          </w:p>
                        </w:tc>
                      </w:tr>
                    </w:tbl>
                    <w:p w14:paraId="6262E5D9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33C1CA77" w14:textId="77777777" w:rsidR="00797D61" w:rsidRDefault="00797D61" w:rsidP="00797D61">
      <w:pPr>
        <w:pStyle w:val="Parta"/>
      </w:pPr>
    </w:p>
    <w:p w14:paraId="2C811544" w14:textId="77777777" w:rsidR="00797D61" w:rsidRDefault="00797D61" w:rsidP="00797D61">
      <w:pPr>
        <w:pStyle w:val="Parta"/>
      </w:pPr>
    </w:p>
    <w:p w14:paraId="6F19A9F7" w14:textId="77777777" w:rsidR="00797D61" w:rsidRDefault="00797D61" w:rsidP="00797D61">
      <w:pPr>
        <w:pStyle w:val="Parta"/>
      </w:pPr>
    </w:p>
    <w:p w14:paraId="469A67E2" w14:textId="77777777" w:rsidR="00797D61" w:rsidRDefault="00797D61" w:rsidP="00797D61">
      <w:pPr>
        <w:pStyle w:val="Parta"/>
      </w:pPr>
    </w:p>
    <w:p w14:paraId="2C902C62" w14:textId="77777777" w:rsidR="00797D61" w:rsidRDefault="00797D61" w:rsidP="00797D61">
      <w:pPr>
        <w:pStyle w:val="Parta"/>
      </w:pPr>
    </w:p>
    <w:p w14:paraId="320378EE" w14:textId="77777777" w:rsidR="00797D61" w:rsidRDefault="00797D61" w:rsidP="00797D61">
      <w:pPr>
        <w:pStyle w:val="Parta"/>
      </w:pPr>
    </w:p>
    <w:p w14:paraId="4A430752" w14:textId="77777777" w:rsidR="00797D61" w:rsidRDefault="00797D61" w:rsidP="00797D61">
      <w:pPr>
        <w:pStyle w:val="Parta"/>
      </w:pPr>
    </w:p>
    <w:p w14:paraId="087CABDC" w14:textId="77777777" w:rsidR="00797D61" w:rsidRDefault="00797D61" w:rsidP="00797D61">
      <w:pPr>
        <w:pStyle w:val="Parta"/>
      </w:pPr>
    </w:p>
    <w:p w14:paraId="31D9CCF2" w14:textId="77777777" w:rsidR="00797D61" w:rsidRDefault="00797D61" w:rsidP="00797D61">
      <w:pPr>
        <w:pStyle w:val="Parta"/>
      </w:pPr>
    </w:p>
    <w:p w14:paraId="0B983855" w14:textId="77777777" w:rsidR="00797D61" w:rsidRDefault="00797D61" w:rsidP="00797D61">
      <w:pPr>
        <w:pStyle w:val="Partai"/>
      </w:pPr>
      <w:r>
        <w:t>(ii)</w:t>
      </w:r>
      <w:r>
        <w:tab/>
        <w:t>the exact values of the zeros of the quadratic.</w:t>
      </w:r>
      <w:r>
        <w:tab/>
        <w:t>(2 marks)</w:t>
      </w:r>
    </w:p>
    <w:p w14:paraId="69B5D53D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DC1596" wp14:editId="5734F448">
                <wp:simplePos x="0" y="0"/>
                <wp:positionH relativeFrom="column">
                  <wp:posOffset>505460</wp:posOffset>
                </wp:positionH>
                <wp:positionV relativeFrom="paragraph">
                  <wp:posOffset>93345</wp:posOffset>
                </wp:positionV>
                <wp:extent cx="5238750" cy="1435100"/>
                <wp:effectExtent l="0" t="0" r="19050" b="1270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43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77933E45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3A7A0EB6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4292B52D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66C8DB52" w14:textId="77777777" w:rsidR="00797D61" w:rsidRDefault="00797D61">
                                  <w:r w:rsidRPr="006F7C2B">
                                    <w:rPr>
                                      <w:position w:val="-48"/>
                                    </w:rPr>
                                    <w:object w:dxaOrig="2040" w:dyaOrig="1160" w14:anchorId="573229CA">
                                      <v:shape id="_x0000_i1033" type="#_x0000_t75" style="width:102.05pt;height:60.05pt" o:ole="">
                                        <v:imagedata r:id="rId17" o:title=""/>
                                      </v:shape>
                                      <o:OLEObject Type="Embed" ProgID="Equation.DSMT4" ShapeID="_x0000_i1033" DrawAspect="Content" ObjectID="_1740305676" r:id="rId1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795CBA9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113D57C4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226232B1" w14:textId="77777777" w:rsidTr="00FE09A9">
                              <w:trPr>
                                <w:trHeight w:val="284"/>
                              </w:trPr>
                              <w:tc>
                                <w:tcPr>
                                  <w:tcW w:w="5000" w:type="pct"/>
                                </w:tcPr>
                                <w:p w14:paraId="756E27A3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quadratic formula or completes square</w:t>
                                  </w:r>
                                </w:p>
                                <w:p w14:paraId="1DF385D6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states both roots in exact form</w:t>
                                  </w:r>
                                </w:p>
                              </w:tc>
                            </w:tr>
                          </w:tbl>
                          <w:p w14:paraId="2C3F82E0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DC1596" id="Text Box 14" o:spid="_x0000_s1028" type="#_x0000_t202" style="position:absolute;left:0;text-align:left;margin-left:39.8pt;margin-top:7.35pt;width:412.5pt;height:11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77933E45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3A7A0EB6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4292B52D" w14:textId="77777777" w:rsidTr="00BC4B6B">
                        <w:tc>
                          <w:tcPr>
                            <w:tcW w:w="5000" w:type="pct"/>
                          </w:tcPr>
                          <w:p w14:paraId="66C8DB52" w14:textId="77777777" w:rsidR="00797D61" w:rsidRDefault="00797D61">
                            <w:r w:rsidRPr="006F7C2B">
                              <w:rPr>
                                <w:position w:val="-48"/>
                              </w:rPr>
                              <w:object w:dxaOrig="2040" w:dyaOrig="1160" w14:anchorId="573229CA">
                                <v:shape id="_x0000_i1033" type="#_x0000_t75" style="width:102.05pt;height:60.05pt" o:ole="">
                                  <v:imagedata r:id="rId17" o:title=""/>
                                </v:shape>
                                <o:OLEObject Type="Embed" ProgID="Equation.DSMT4" ShapeID="_x0000_i1033" DrawAspect="Content" ObjectID="_1740305676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795CBA9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113D57C4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226232B1" w14:textId="77777777" w:rsidTr="00FE09A9">
                        <w:trPr>
                          <w:trHeight w:val="284"/>
                        </w:trPr>
                        <w:tc>
                          <w:tcPr>
                            <w:tcW w:w="5000" w:type="pct"/>
                          </w:tcPr>
                          <w:p w14:paraId="756E27A3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quadratic formula or completes square</w:t>
                            </w:r>
                          </w:p>
                          <w:p w14:paraId="1DF385D6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states both roots in exact form</w:t>
                            </w:r>
                          </w:p>
                        </w:tc>
                      </w:tr>
                    </w:tbl>
                    <w:p w14:paraId="2C3F82E0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7FC2867C" w14:textId="77777777" w:rsidR="00797D61" w:rsidRDefault="00797D61" w:rsidP="00797D61">
      <w:pPr>
        <w:pStyle w:val="Partai"/>
      </w:pPr>
    </w:p>
    <w:p w14:paraId="64AE3084" w14:textId="77777777" w:rsidR="00797D61" w:rsidRDefault="00797D61" w:rsidP="00797D61"/>
    <w:p w14:paraId="09882055" w14:textId="77777777" w:rsidR="00797D61" w:rsidRDefault="00797D61" w:rsidP="00797D61"/>
    <w:p w14:paraId="464D1154" w14:textId="77777777" w:rsidR="00797D61" w:rsidRDefault="00797D61" w:rsidP="00797D61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09F942B5" w14:textId="33417B96" w:rsidR="00674D06" w:rsidRDefault="006F785F" w:rsidP="00674D06">
      <w:pPr>
        <w:pStyle w:val="Parta"/>
      </w:pPr>
      <w:r>
        <w:lastRenderedPageBreak/>
        <w:t>(c)</w:t>
      </w:r>
      <w:r>
        <w:tab/>
      </w:r>
      <w:r w:rsidR="00674D06">
        <w:t>Show if it is possible to bend a 12 cm length of wire to form the perpendicular sides of a right angled triangle with area 20cm?                                                       (4 marks)</w:t>
      </w:r>
    </w:p>
    <w:p w14:paraId="67913A1D" w14:textId="3A80D267" w:rsidR="00FE09A9" w:rsidRDefault="00FE09A9" w:rsidP="00674D06">
      <w:pPr>
        <w:pStyle w:val="Parta"/>
        <w:ind w:left="684" w:hanging="684"/>
      </w:pPr>
    </w:p>
    <w:p w14:paraId="496F6963" w14:textId="75BC1C0E" w:rsidR="00FE09A9" w:rsidRDefault="00FE09A9" w:rsidP="00FE09A9">
      <w:pPr>
        <w:pStyle w:val="Parta"/>
        <w:jc w:val="center"/>
      </w:pPr>
    </w:p>
    <w:p w14:paraId="06349519" w14:textId="77777777" w:rsidR="00FE09A9" w:rsidRDefault="00FE09A9" w:rsidP="00FE09A9">
      <w:pPr>
        <w:pStyle w:val="Partai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FE09A9" w:rsidRPr="00BC4B6B" w14:paraId="30C7E5AB" w14:textId="77777777" w:rsidTr="00F6129A">
        <w:tc>
          <w:tcPr>
            <w:tcW w:w="5000" w:type="pct"/>
            <w:shd w:val="clear" w:color="auto" w:fill="E7E6E6" w:themeFill="background2"/>
          </w:tcPr>
          <w:p w14:paraId="71AA63E9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FE09A9" w14:paraId="6A75ED6A" w14:textId="77777777" w:rsidTr="00F6129A">
        <w:tc>
          <w:tcPr>
            <w:tcW w:w="5000" w:type="pct"/>
          </w:tcPr>
          <w:p w14:paraId="09FA1BC2" w14:textId="77777777" w:rsidR="00FE09A9" w:rsidRDefault="006F785F" w:rsidP="00F6129A">
            <w:pPr>
              <w:rPr>
                <w:i/>
                <w:iCs/>
              </w:rPr>
            </w:pPr>
            <w:r>
              <w:t xml:space="preserve">Height = </w:t>
            </w:r>
            <w:r w:rsidRPr="006F785F">
              <w:rPr>
                <w:i/>
                <w:iCs/>
              </w:rPr>
              <w:t>x</w:t>
            </w:r>
            <w:r>
              <w:t xml:space="preserve"> ,  Base = </w:t>
            </w:r>
            <w:r w:rsidRPr="006F785F">
              <w:rPr>
                <w:i/>
                <w:iCs/>
              </w:rPr>
              <w:t>12-x</w:t>
            </w:r>
          </w:p>
          <w:p w14:paraId="4DBBFCDF" w14:textId="77777777" w:rsidR="006F785F" w:rsidRDefault="006F785F" w:rsidP="00F6129A">
            <w:pPr>
              <w:rPr>
                <w:i/>
                <w:iCs/>
              </w:rPr>
            </w:pPr>
          </w:p>
          <w:p w14:paraId="22F5635C" w14:textId="77777777" w:rsidR="006F785F" w:rsidRDefault="006F785F" w:rsidP="00F6129A">
            <w:pPr>
              <w:rPr>
                <w:i/>
                <w:iCs/>
              </w:rPr>
            </w:pPr>
            <w:r>
              <w:rPr>
                <w:i/>
                <w:iCs/>
              </w:rPr>
              <w:t xml:space="preserve">Area:  </w:t>
            </w:r>
            <m:oMath>
              <m:r>
                <w:rPr>
                  <w:rFonts w:ascii="Cambria Math" w:hAnsi="Cambria Math"/>
                </w:rPr>
                <m:t>20</m:t>
              </m:r>
            </m:oMath>
            <w:r>
              <w:rPr>
                <w:i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(12-x)</m:t>
              </m:r>
            </m:oMath>
          </w:p>
          <w:p w14:paraId="5E5DD45E" w14:textId="77777777" w:rsidR="006F785F" w:rsidRPr="006F785F" w:rsidRDefault="006F785F" w:rsidP="00F6129A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0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-x</m:t>
                    </m:r>
                  </m:e>
                </m:d>
              </m:oMath>
            </m:oMathPara>
          </w:p>
          <w:p w14:paraId="73D87F71" w14:textId="77777777" w:rsidR="006F785F" w:rsidRPr="006F785F" w:rsidRDefault="006F785F" w:rsidP="00F6129A">
            <w:pPr>
              <w:rPr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2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0=0</m:t>
                </m:r>
              </m:oMath>
            </m:oMathPara>
          </w:p>
          <w:p w14:paraId="0024C2BA" w14:textId="77777777" w:rsidR="006F785F" w:rsidRPr="006F785F" w:rsidRDefault="00000000" w:rsidP="00F6129A">
            <w:pPr>
              <w:rPr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2x+40=0</m:t>
                </m:r>
              </m:oMath>
            </m:oMathPara>
          </w:p>
          <w:p w14:paraId="13900113" w14:textId="77777777" w:rsidR="006F785F" w:rsidRDefault="006F785F" w:rsidP="00F6129A">
            <w:pPr>
              <w:rPr>
                <w:i/>
              </w:rPr>
            </w:pPr>
          </w:p>
          <w:p w14:paraId="0F0ACDDB" w14:textId="77777777" w:rsidR="006F785F" w:rsidRPr="006F785F" w:rsidRDefault="006F785F" w:rsidP="00F6129A">
            <w:pPr>
              <w:rPr>
                <w:i/>
              </w:rPr>
            </w:pPr>
            <w:r>
              <w:rPr>
                <w:i/>
              </w:rPr>
              <w:t xml:space="preserve">Discriminant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1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0</m:t>
                  </m:r>
                </m:e>
              </m:d>
            </m:oMath>
          </w:p>
          <w:p w14:paraId="1373BB4F" w14:textId="77777777" w:rsidR="006F785F" w:rsidRPr="006F785F" w:rsidRDefault="006F785F" w:rsidP="00F6129A">
            <w:pPr>
              <w:rPr>
                <w:i/>
              </w:rPr>
            </w:pPr>
            <w:r>
              <w:rPr>
                <w:i/>
              </w:rPr>
              <w:t xml:space="preserve">                    </w:t>
            </w:r>
            <m:oMath>
              <m:r>
                <w:rPr>
                  <w:rFonts w:ascii="Cambria Math" w:hAnsi="Cambria Math"/>
                </w:rPr>
                <m:t>= -16   which is &lt;0</m:t>
              </m:r>
            </m:oMath>
          </w:p>
          <w:p w14:paraId="7FC2AD0E" w14:textId="7CA77E34" w:rsidR="006F785F" w:rsidRPr="006F785F" w:rsidRDefault="006F785F" w:rsidP="00F6129A">
            <w:pPr>
              <w:rPr>
                <w:i/>
              </w:rPr>
            </w:pPr>
            <w:r>
              <w:rPr>
                <w:i/>
              </w:rPr>
              <w:t>There are no real solutions, indicating this situation is impossible.</w:t>
            </w:r>
          </w:p>
        </w:tc>
      </w:tr>
      <w:tr w:rsidR="00FE09A9" w:rsidRPr="00BC4B6B" w14:paraId="37AB47D3" w14:textId="77777777" w:rsidTr="00F6129A">
        <w:tc>
          <w:tcPr>
            <w:tcW w:w="5000" w:type="pct"/>
            <w:shd w:val="clear" w:color="auto" w:fill="E7E6E6" w:themeFill="background2"/>
          </w:tcPr>
          <w:p w14:paraId="4921FB1C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FE09A9" w14:paraId="2E124D55" w14:textId="77777777" w:rsidTr="00F6129A">
        <w:trPr>
          <w:trHeight w:val="284"/>
        </w:trPr>
        <w:tc>
          <w:tcPr>
            <w:tcW w:w="5000" w:type="pct"/>
          </w:tcPr>
          <w:p w14:paraId="583E2994" w14:textId="732D5D52" w:rsidR="00FE09A9" w:rsidRDefault="00FE09A9" w:rsidP="00FE09A9">
            <w:r>
              <w:sym w:font="Wingdings" w:char="F0FC"/>
            </w:r>
            <w:r w:rsidR="006F785F">
              <w:t xml:space="preserve">    Us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="006F785F">
              <w:t xml:space="preserve"> and </w:t>
            </w:r>
            <m:oMath>
              <m:r>
                <w:rPr>
                  <w:rFonts w:ascii="Cambria Math" w:hAnsi="Cambria Math"/>
                </w:rPr>
                <m:t>12-x</m:t>
              </m:r>
            </m:oMath>
            <w:r w:rsidR="006F785F">
              <w:t xml:space="preserve"> correctly.</w:t>
            </w:r>
          </w:p>
          <w:p w14:paraId="12DD6529" w14:textId="72410995" w:rsidR="00FE09A9" w:rsidRDefault="00FE09A9" w:rsidP="00FE09A9">
            <w:r>
              <w:sym w:font="Wingdings" w:char="F0FC"/>
            </w:r>
            <w:r>
              <w:t xml:space="preserve">    </w:t>
            </w:r>
            <w:r w:rsidR="006F785F">
              <w:t>Substituting into area of a triangle formula</w:t>
            </w:r>
          </w:p>
          <w:p w14:paraId="44198673" w14:textId="161E1D89" w:rsidR="006F785F" w:rsidRDefault="006F785F" w:rsidP="00FE09A9">
            <w:r>
              <w:sym w:font="Wingdings" w:char="F0FC"/>
            </w:r>
            <w:r>
              <w:t xml:space="preserve">    Correct general formula</w:t>
            </w:r>
          </w:p>
          <w:p w14:paraId="351CD489" w14:textId="40348874" w:rsidR="006F785F" w:rsidRDefault="006F785F" w:rsidP="00FE09A9">
            <w:r>
              <w:sym w:font="Wingdings" w:char="F0FC"/>
            </w:r>
            <w:r>
              <w:t xml:space="preserve">    Use of discriminant to in</w:t>
            </w:r>
            <w:r w:rsidR="00E30F03">
              <w:t>dicate no real solutions.</w:t>
            </w:r>
          </w:p>
        </w:tc>
      </w:tr>
    </w:tbl>
    <w:p w14:paraId="19A80469" w14:textId="77777777" w:rsidR="00FE09A9" w:rsidRDefault="00FE09A9" w:rsidP="00FE09A9">
      <w:pPr>
        <w:spacing w:after="160" w:line="259" w:lineRule="auto"/>
        <w:rPr>
          <w:b/>
          <w:lang w:val="en-US"/>
        </w:rPr>
      </w:pPr>
      <w:r>
        <w:br w:type="page"/>
      </w:r>
    </w:p>
    <w:p w14:paraId="159EA30D" w14:textId="5E3B7F76" w:rsidR="00797D61" w:rsidRDefault="00797D61" w:rsidP="00797D61">
      <w:pPr>
        <w:pStyle w:val="QNum"/>
      </w:pPr>
      <w:r>
        <w:lastRenderedPageBreak/>
        <w:t xml:space="preserve">Question </w:t>
      </w:r>
      <w:r w:rsidR="00FE09A9">
        <w:t>2</w:t>
      </w:r>
      <w:r>
        <w:tab/>
        <w:t>(8 marks)</w:t>
      </w:r>
    </w:p>
    <w:p w14:paraId="01E1F3E8" w14:textId="77777777" w:rsidR="00797D61" w:rsidRDefault="00797D61" w:rsidP="00797D61">
      <w:pPr>
        <w:pStyle w:val="Parta"/>
      </w:pPr>
      <w:r>
        <w:t>(a)</w:t>
      </w:r>
      <w:r>
        <w:tab/>
        <w:t>A circle of radius 5 has its centre at (6, -4).</w:t>
      </w:r>
    </w:p>
    <w:p w14:paraId="5456B803" w14:textId="77777777" w:rsidR="00797D61" w:rsidRDefault="00797D61" w:rsidP="00797D61">
      <w:pPr>
        <w:pStyle w:val="Parta"/>
      </w:pPr>
    </w:p>
    <w:p w14:paraId="1DDE35CB" w14:textId="77777777" w:rsidR="00797D61" w:rsidRDefault="00797D61" w:rsidP="00797D61">
      <w:pPr>
        <w:pStyle w:val="Partai"/>
      </w:pPr>
      <w:r>
        <w:t>(</w:t>
      </w:r>
      <w:proofErr w:type="spellStart"/>
      <w:r>
        <w:t>i</w:t>
      </w:r>
      <w:proofErr w:type="spellEnd"/>
      <w:r>
        <w:t>)</w:t>
      </w:r>
      <w:r>
        <w:tab/>
        <w:t>Determine the equation of this circle.</w:t>
      </w:r>
      <w:r>
        <w:tab/>
        <w:t>(2 marks)</w:t>
      </w:r>
    </w:p>
    <w:p w14:paraId="70C26A09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58C515D" wp14:editId="131A2325">
                <wp:simplePos x="0" y="0"/>
                <wp:positionH relativeFrom="column">
                  <wp:posOffset>527050</wp:posOffset>
                </wp:positionH>
                <wp:positionV relativeFrom="paragraph">
                  <wp:posOffset>122555</wp:posOffset>
                </wp:positionV>
                <wp:extent cx="5238750" cy="939800"/>
                <wp:effectExtent l="0" t="0" r="19050" b="1270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939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0456F76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2318AAA3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5E6260AB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175CCE48" w14:textId="77777777" w:rsidR="00797D61" w:rsidRDefault="00797D61">
                                  <w:r w:rsidRPr="00AC3FF5">
                                    <w:rPr>
                                      <w:position w:val="-10"/>
                                    </w:rPr>
                                    <w:object w:dxaOrig="2299" w:dyaOrig="360" w14:anchorId="78E277BE">
                                      <v:shape id="_x0000_i1035" type="#_x0000_t75" style="width:113.95pt;height:18.1pt" o:ole="">
                                        <v:imagedata r:id="rId20" o:title=""/>
                                      </v:shape>
                                      <o:OLEObject Type="Embed" ProgID="Equation.DSMT4" ShapeID="_x0000_i1035" DrawAspect="Content" ObjectID="_1740305677" r:id="rId2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0C80CA0C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7F236904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11B23D98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3D3F11F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uses standard circle form with correct radius</w:t>
                                  </w:r>
                                </w:p>
                                <w:p w14:paraId="34D60608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correct equation</w:t>
                                  </w:r>
                                </w:p>
                              </w:tc>
                            </w:tr>
                          </w:tbl>
                          <w:p w14:paraId="7DF1BE24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C515D" id="Text Box 15" o:spid="_x0000_s1029" type="#_x0000_t202" style="position:absolute;left:0;text-align:left;margin-left:41.5pt;margin-top:9.65pt;width:412.5pt;height:7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0456F76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2318AAA3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5E6260AB" w14:textId="77777777" w:rsidTr="00BC4B6B">
                        <w:tc>
                          <w:tcPr>
                            <w:tcW w:w="5000" w:type="pct"/>
                          </w:tcPr>
                          <w:p w14:paraId="175CCE48" w14:textId="77777777" w:rsidR="00797D61" w:rsidRDefault="00797D61">
                            <w:r w:rsidRPr="00AC3FF5">
                              <w:rPr>
                                <w:position w:val="-10"/>
                              </w:rPr>
                              <w:object w:dxaOrig="2299" w:dyaOrig="360" w14:anchorId="78E277BE">
                                <v:shape id="_x0000_i1035" type="#_x0000_t75" style="width:113.95pt;height:18.1pt" o:ole="">
                                  <v:imagedata r:id="rId20" o:title=""/>
                                </v:shape>
                                <o:OLEObject Type="Embed" ProgID="Equation.DSMT4" ShapeID="_x0000_i1035" DrawAspect="Content" ObjectID="_1740305677" r:id="rId22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0C80CA0C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7F236904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11B23D98" w14:textId="77777777" w:rsidTr="00BC4B6B">
                        <w:tc>
                          <w:tcPr>
                            <w:tcW w:w="5000" w:type="pct"/>
                          </w:tcPr>
                          <w:p w14:paraId="43D3F11F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uses standard circle form with correct radius</w:t>
                            </w:r>
                          </w:p>
                          <w:p w14:paraId="34D60608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correct equation</w:t>
                            </w:r>
                          </w:p>
                        </w:tc>
                      </w:tr>
                    </w:tbl>
                    <w:p w14:paraId="7DF1BE24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6D6ACB6F" w14:textId="77777777" w:rsidR="00797D61" w:rsidRDefault="00797D61" w:rsidP="00797D61">
      <w:pPr>
        <w:pStyle w:val="Partai"/>
      </w:pPr>
    </w:p>
    <w:p w14:paraId="350B5E61" w14:textId="77777777" w:rsidR="00797D61" w:rsidRDefault="00797D61" w:rsidP="00797D61">
      <w:pPr>
        <w:pStyle w:val="Partai"/>
      </w:pPr>
    </w:p>
    <w:p w14:paraId="10308F3A" w14:textId="77777777" w:rsidR="00797D61" w:rsidRDefault="00797D61" w:rsidP="00797D61">
      <w:pPr>
        <w:pStyle w:val="Partai"/>
      </w:pPr>
    </w:p>
    <w:p w14:paraId="31F34B55" w14:textId="77777777" w:rsidR="00797D61" w:rsidRDefault="00797D61" w:rsidP="00797D61">
      <w:pPr>
        <w:pStyle w:val="Partai"/>
      </w:pPr>
    </w:p>
    <w:p w14:paraId="5D9DDC9C" w14:textId="77777777" w:rsidR="00797D61" w:rsidRDefault="00797D61" w:rsidP="00797D61">
      <w:pPr>
        <w:pStyle w:val="Partai"/>
      </w:pPr>
    </w:p>
    <w:p w14:paraId="0C25399F" w14:textId="77777777" w:rsidR="00797D61" w:rsidRDefault="00797D61" w:rsidP="00797D61">
      <w:pPr>
        <w:pStyle w:val="Partai"/>
      </w:pPr>
    </w:p>
    <w:p w14:paraId="0B20404A" w14:textId="77777777" w:rsidR="00797D61" w:rsidRDefault="00797D61" w:rsidP="00797D61">
      <w:pPr>
        <w:pStyle w:val="Partai"/>
      </w:pPr>
    </w:p>
    <w:p w14:paraId="6F4EFAD9" w14:textId="77777777" w:rsidR="00797D61" w:rsidRDefault="00797D61" w:rsidP="00797D61">
      <w:pPr>
        <w:pStyle w:val="Partai"/>
      </w:pPr>
    </w:p>
    <w:p w14:paraId="43FA37DD" w14:textId="77777777" w:rsidR="00797D61" w:rsidRDefault="00797D61" w:rsidP="00797D61">
      <w:pPr>
        <w:pStyle w:val="Partai"/>
      </w:pPr>
    </w:p>
    <w:p w14:paraId="713DFBD0" w14:textId="77777777" w:rsidR="00797D61" w:rsidRDefault="00797D61" w:rsidP="00797D61">
      <w:pPr>
        <w:pStyle w:val="Partai"/>
      </w:pPr>
      <w:r>
        <w:t>(ii)</w:t>
      </w:r>
      <w:r>
        <w:tab/>
        <w:t>State, with justification, whether the point (9, -8) lies on the circle.</w:t>
      </w:r>
      <w:r>
        <w:tab/>
        <w:t>(1 mark)</w:t>
      </w:r>
    </w:p>
    <w:p w14:paraId="71F2554B" w14:textId="77777777" w:rsidR="00797D61" w:rsidRDefault="00797D61" w:rsidP="00797D61">
      <w:pPr>
        <w:pStyle w:val="Partai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C30B6B" wp14:editId="119A04EE">
                <wp:simplePos x="0" y="0"/>
                <wp:positionH relativeFrom="column">
                  <wp:posOffset>524510</wp:posOffset>
                </wp:positionH>
                <wp:positionV relativeFrom="paragraph">
                  <wp:posOffset>93345</wp:posOffset>
                </wp:positionV>
                <wp:extent cx="5238750" cy="768350"/>
                <wp:effectExtent l="0" t="0" r="19050" b="1270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768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3CC6F42A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63BBF586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6F247285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3791CAF9" w14:textId="77777777" w:rsidR="00797D61" w:rsidRDefault="00797D61">
                                  <w:r w:rsidRPr="00AC3FF5">
                                    <w:rPr>
                                      <w:position w:val="-10"/>
                                    </w:rPr>
                                    <w:object w:dxaOrig="5521" w:dyaOrig="362" w14:anchorId="494E811C">
                                      <v:shape id="_x0000_i1037" type="#_x0000_t75" style="width:276.05pt;height:18.1pt">
                                        <v:imagedata r:id="rId23" o:title=""/>
                                      </v:shape>
                                      <o:OLEObject Type="Embed" ProgID="Equation.DSMT4" ShapeID="_x0000_i1037" DrawAspect="Content" ObjectID="_1740305678" r:id="rId2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797D61" w14:paraId="0F30865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644A3DC4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5588D997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539D5313" w14:textId="77777777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substitutes point into equation from (a) and interprets</w:t>
                                  </w:r>
                                </w:p>
                              </w:tc>
                            </w:tr>
                          </w:tbl>
                          <w:p w14:paraId="7E105FF3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30B6B" id="Text Box 16" o:spid="_x0000_s1030" type="#_x0000_t202" style="position:absolute;left:0;text-align:left;margin-left:41.3pt;margin-top:7.35pt;width:412.5pt;height:6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3CC6F42A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63BBF586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6F247285" w14:textId="77777777" w:rsidTr="00BC4B6B">
                        <w:tc>
                          <w:tcPr>
                            <w:tcW w:w="5000" w:type="pct"/>
                          </w:tcPr>
                          <w:p w14:paraId="3791CAF9" w14:textId="77777777" w:rsidR="00797D61" w:rsidRDefault="00797D61">
                            <w:r w:rsidRPr="00AC3FF5">
                              <w:rPr>
                                <w:position w:val="-10"/>
                              </w:rPr>
                              <w:object w:dxaOrig="5521" w:dyaOrig="362" w14:anchorId="494E811C">
                                <v:shape id="_x0000_i1037" type="#_x0000_t75" style="width:276.05pt;height:18.1pt">
                                  <v:imagedata r:id="rId23" o:title=""/>
                                </v:shape>
                                <o:OLEObject Type="Embed" ProgID="Equation.DSMT4" ShapeID="_x0000_i1037" DrawAspect="Content" ObjectID="_1740305678" r:id="rId25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797D61" w14:paraId="0F30865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644A3DC4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5588D997" w14:textId="77777777" w:rsidTr="00BC4B6B">
                        <w:tc>
                          <w:tcPr>
                            <w:tcW w:w="5000" w:type="pct"/>
                          </w:tcPr>
                          <w:p w14:paraId="539D5313" w14:textId="77777777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substitutes point into equation from (a) and interprets</w:t>
                            </w:r>
                          </w:p>
                        </w:tc>
                      </w:tr>
                    </w:tbl>
                    <w:p w14:paraId="7E105FF3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78BF0C76" w14:textId="77777777" w:rsidR="00797D61" w:rsidRDefault="00797D61" w:rsidP="00797D61">
      <w:pPr>
        <w:pStyle w:val="Partai"/>
      </w:pPr>
    </w:p>
    <w:p w14:paraId="544E1290" w14:textId="77777777" w:rsidR="00797D61" w:rsidRDefault="00797D61" w:rsidP="00797D61">
      <w:pPr>
        <w:pStyle w:val="Partai"/>
      </w:pPr>
    </w:p>
    <w:p w14:paraId="522AF65A" w14:textId="77777777" w:rsidR="00797D61" w:rsidRDefault="00797D61" w:rsidP="00797D61">
      <w:pPr>
        <w:pStyle w:val="Partai"/>
      </w:pPr>
    </w:p>
    <w:p w14:paraId="5539C4F1" w14:textId="77777777" w:rsidR="00797D61" w:rsidRDefault="00797D61" w:rsidP="00797D61">
      <w:pPr>
        <w:pStyle w:val="Partai"/>
      </w:pPr>
    </w:p>
    <w:p w14:paraId="2445411F" w14:textId="77777777" w:rsidR="00797D61" w:rsidRDefault="00797D61" w:rsidP="00797D61">
      <w:pPr>
        <w:pStyle w:val="Parta"/>
      </w:pPr>
    </w:p>
    <w:p w14:paraId="0FE00780" w14:textId="77777777" w:rsidR="00797D61" w:rsidRDefault="00797D61" w:rsidP="00797D61">
      <w:pPr>
        <w:pStyle w:val="Parta"/>
      </w:pPr>
    </w:p>
    <w:p w14:paraId="208C66AF" w14:textId="77777777" w:rsidR="00797D61" w:rsidRDefault="00797D61" w:rsidP="00797D61">
      <w:pPr>
        <w:pStyle w:val="Parta"/>
      </w:pPr>
    </w:p>
    <w:p w14:paraId="454C0F5B" w14:textId="77777777" w:rsidR="00797D61" w:rsidRDefault="00797D61" w:rsidP="00797D61">
      <w:pPr>
        <w:pStyle w:val="Parta"/>
      </w:pPr>
      <w:r>
        <w:t>(b)</w:t>
      </w:r>
      <w:r>
        <w:tab/>
        <w:t xml:space="preserve">Determine the centre and radius of the circle with equation </w:t>
      </w:r>
      <w:r w:rsidRPr="00924D32">
        <w:rPr>
          <w:position w:val="-10"/>
        </w:rPr>
        <w:object w:dxaOrig="2460" w:dyaOrig="360" w14:anchorId="1B0E10D4">
          <v:shape id="_x0000_i1038" type="#_x0000_t75" style="width:125.9pt;height:18.1pt" o:ole="">
            <v:imagedata r:id="rId26" o:title=""/>
          </v:shape>
          <o:OLEObject Type="Embed" ProgID="Equation.DSMT4" ShapeID="_x0000_i1038" DrawAspect="Content" ObjectID="_1740305673" r:id="rId27"/>
        </w:object>
      </w:r>
      <w:r>
        <w:t xml:space="preserve"> .</w:t>
      </w:r>
    </w:p>
    <w:p w14:paraId="11F5F05A" w14:textId="77777777" w:rsidR="00797D61" w:rsidRDefault="00797D61" w:rsidP="00797D61">
      <w:pPr>
        <w:pStyle w:val="Parta"/>
      </w:pPr>
      <w:r>
        <w:tab/>
      </w:r>
      <w:r>
        <w:tab/>
        <w:t>(3 marks)</w:t>
      </w:r>
    </w:p>
    <w:p w14:paraId="23125B74" w14:textId="77777777" w:rsidR="00797D61" w:rsidRDefault="00797D61" w:rsidP="00797D61">
      <w:pPr>
        <w:pStyle w:val="Parta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BBD814" wp14:editId="2D5D6B42">
                <wp:simplePos x="0" y="0"/>
                <wp:positionH relativeFrom="column">
                  <wp:posOffset>454660</wp:posOffset>
                </wp:positionH>
                <wp:positionV relativeFrom="paragraph">
                  <wp:posOffset>103505</wp:posOffset>
                </wp:positionV>
                <wp:extent cx="5238750" cy="1536700"/>
                <wp:effectExtent l="0" t="0" r="19050" b="2540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53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2792F5FC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E2AB5F2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7D8E7C39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BF37BB2" w14:textId="77777777" w:rsidR="00797D61" w:rsidRDefault="00797D61">
                                  <w:pPr>
                                    <w:rPr>
                                      <w:b/>
                                    </w:rPr>
                                  </w:pPr>
                                  <w:r w:rsidRPr="002E2CE1">
                                    <w:rPr>
                                      <w:b/>
                                      <w:position w:val="-32"/>
                                    </w:rPr>
                                    <w:object w:dxaOrig="3604" w:dyaOrig="724" w14:anchorId="44F74BFB">
                                      <v:shape id="_x0000_i1040" type="#_x0000_t75" style="width:180.2pt;height:36.2pt">
                                        <v:imagedata r:id="rId28" o:title=""/>
                                      </v:shape>
                                      <o:OLEObject Type="Embed" ProgID="Equation.DSMT4" ShapeID="_x0000_i1040" DrawAspect="Content" ObjectID="_1740305679" r:id="rId29"/>
                                    </w:object>
                                  </w:r>
                                </w:p>
                                <w:p w14:paraId="56DD2983" w14:textId="77777777" w:rsidR="00797D61" w:rsidRPr="00C94FC5" w:rsidRDefault="00797D61">
                                  <w:r w:rsidRPr="00C94FC5">
                                    <w:t>Hence centre at (2, -3)</w:t>
                                  </w:r>
                                  <w:r>
                                    <w:t xml:space="preserve"> and radius 2</w:t>
                                  </w:r>
                                </w:p>
                              </w:tc>
                            </w:tr>
                            <w:tr w:rsidR="00797D61" w14:paraId="6FECEEC0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E409DA7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43F00388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6F9028D8" w14:textId="77777777" w:rsidR="00797D61" w:rsidRDefault="00797D61" w:rsidP="002E2CE1">
                                  <w:r>
                                    <w:sym w:font="Wingdings" w:char="F0FC"/>
                                  </w:r>
                                  <w:r>
                                    <w:t xml:space="preserve"> factors </w:t>
                                  </w:r>
                                  <w:r w:rsidRPr="002E2CE1">
                                    <w:rPr>
                                      <w:rStyle w:val="Variable"/>
                                    </w:rPr>
                                    <w:t>x</w:t>
                                  </w:r>
                                  <w:r>
                                    <w:t xml:space="preserve"> terms</w:t>
                                  </w:r>
                                </w:p>
                                <w:p w14:paraId="087BD24B" w14:textId="77777777" w:rsidR="00797D61" w:rsidRDefault="00797D61" w:rsidP="002E2CE1">
                                  <w:r>
                                    <w:sym w:font="Wingdings" w:char="F0FC"/>
                                  </w:r>
                                  <w:r>
                                    <w:t xml:space="preserve"> factors </w:t>
                                  </w:r>
                                  <w:r w:rsidRPr="002E2CE1">
                                    <w:rPr>
                                      <w:rStyle w:val="Variable"/>
                                    </w:rPr>
                                    <w:t>y</w:t>
                                  </w:r>
                                  <w:r>
                                    <w:t xml:space="preserve"> terms</w:t>
                                  </w:r>
                                </w:p>
                                <w:p w14:paraId="113F4969" w14:textId="77777777" w:rsidR="00797D61" w:rsidRDefault="00797D61" w:rsidP="002E2CE1">
                                  <w:r>
                                    <w:sym w:font="Wingdings" w:char="F0FC"/>
                                  </w:r>
                                  <w:r>
                                    <w:t xml:space="preserve"> states centre and radius</w:t>
                                  </w:r>
                                </w:p>
                              </w:tc>
                            </w:tr>
                          </w:tbl>
                          <w:p w14:paraId="69C44FB2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BD814" id="Text Box 17" o:spid="_x0000_s1031" type="#_x0000_t202" style="position:absolute;left:0;text-align:left;margin-left:35.8pt;margin-top:8.15pt;width:412.5pt;height:1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2792F5FC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E2AB5F2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7D8E7C39" w14:textId="77777777" w:rsidTr="00BC4B6B">
                        <w:tc>
                          <w:tcPr>
                            <w:tcW w:w="5000" w:type="pct"/>
                          </w:tcPr>
                          <w:p w14:paraId="4BF37BB2" w14:textId="77777777" w:rsidR="00797D61" w:rsidRDefault="00797D61">
                            <w:pPr>
                              <w:rPr>
                                <w:b/>
                              </w:rPr>
                            </w:pPr>
                            <w:r w:rsidRPr="002E2CE1">
                              <w:rPr>
                                <w:b/>
                                <w:position w:val="-32"/>
                              </w:rPr>
                              <w:object w:dxaOrig="3604" w:dyaOrig="724" w14:anchorId="44F74BFB">
                                <v:shape id="_x0000_i1040" type="#_x0000_t75" style="width:180.2pt;height:36.2pt">
                                  <v:imagedata r:id="rId28" o:title=""/>
                                </v:shape>
                                <o:OLEObject Type="Embed" ProgID="Equation.DSMT4" ShapeID="_x0000_i1040" DrawAspect="Content" ObjectID="_1740305679" r:id="rId30"/>
                              </w:object>
                            </w:r>
                          </w:p>
                          <w:p w14:paraId="56DD2983" w14:textId="77777777" w:rsidR="00797D61" w:rsidRPr="00C94FC5" w:rsidRDefault="00797D61">
                            <w:r w:rsidRPr="00C94FC5">
                              <w:t>Hence centre at (2, -3)</w:t>
                            </w:r>
                            <w:r>
                              <w:t xml:space="preserve"> and radius 2</w:t>
                            </w:r>
                          </w:p>
                        </w:tc>
                      </w:tr>
                      <w:tr w:rsidR="00797D61" w14:paraId="6FECEEC0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E409DA7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43F00388" w14:textId="77777777" w:rsidTr="00BC4B6B">
                        <w:tc>
                          <w:tcPr>
                            <w:tcW w:w="5000" w:type="pct"/>
                          </w:tcPr>
                          <w:p w14:paraId="6F9028D8" w14:textId="77777777" w:rsidR="00797D61" w:rsidRDefault="00797D61" w:rsidP="002E2CE1">
                            <w:r>
                              <w:sym w:font="Wingdings" w:char="F0FC"/>
                            </w:r>
                            <w:r>
                              <w:t xml:space="preserve"> factors </w:t>
                            </w:r>
                            <w:r w:rsidRPr="002E2CE1">
                              <w:rPr>
                                <w:rStyle w:val="Variable"/>
                              </w:rPr>
                              <w:t>x</w:t>
                            </w:r>
                            <w:r>
                              <w:t xml:space="preserve"> terms</w:t>
                            </w:r>
                          </w:p>
                          <w:p w14:paraId="087BD24B" w14:textId="77777777" w:rsidR="00797D61" w:rsidRDefault="00797D61" w:rsidP="002E2CE1">
                            <w:r>
                              <w:sym w:font="Wingdings" w:char="F0FC"/>
                            </w:r>
                            <w:r>
                              <w:t xml:space="preserve"> factors </w:t>
                            </w:r>
                            <w:r w:rsidRPr="002E2CE1">
                              <w:rPr>
                                <w:rStyle w:val="Variable"/>
                              </w:rPr>
                              <w:t>y</w:t>
                            </w:r>
                            <w:r>
                              <w:t xml:space="preserve"> terms</w:t>
                            </w:r>
                          </w:p>
                          <w:p w14:paraId="113F4969" w14:textId="77777777" w:rsidR="00797D61" w:rsidRDefault="00797D61" w:rsidP="002E2CE1">
                            <w:r>
                              <w:sym w:font="Wingdings" w:char="F0FC"/>
                            </w:r>
                            <w:r>
                              <w:t xml:space="preserve"> states centre and radius</w:t>
                            </w:r>
                          </w:p>
                        </w:tc>
                      </w:tr>
                    </w:tbl>
                    <w:p w14:paraId="69C44FB2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124B31CF" w14:textId="77777777" w:rsidR="00797D61" w:rsidRDefault="00797D61" w:rsidP="00797D61">
      <w:pPr>
        <w:pStyle w:val="Parta"/>
      </w:pPr>
    </w:p>
    <w:p w14:paraId="69C27C4F" w14:textId="77777777" w:rsidR="00797D61" w:rsidRDefault="00797D61" w:rsidP="00797D61">
      <w:pPr>
        <w:pStyle w:val="Parta"/>
      </w:pPr>
    </w:p>
    <w:p w14:paraId="6527BFAF" w14:textId="77777777" w:rsidR="00797D61" w:rsidRDefault="00797D61" w:rsidP="00797D61">
      <w:pPr>
        <w:pStyle w:val="Parta"/>
      </w:pPr>
    </w:p>
    <w:p w14:paraId="40F18660" w14:textId="77777777" w:rsidR="00797D61" w:rsidRDefault="00797D61" w:rsidP="00797D61">
      <w:pPr>
        <w:pStyle w:val="Parta"/>
      </w:pPr>
    </w:p>
    <w:p w14:paraId="0CBCD6A3" w14:textId="77777777" w:rsidR="00797D61" w:rsidRDefault="00797D61" w:rsidP="00797D61">
      <w:pPr>
        <w:pStyle w:val="Parta"/>
      </w:pPr>
    </w:p>
    <w:p w14:paraId="4382E2D0" w14:textId="77777777" w:rsidR="00797D61" w:rsidRDefault="00797D61" w:rsidP="00797D61">
      <w:pPr>
        <w:pStyle w:val="Parta"/>
      </w:pPr>
    </w:p>
    <w:p w14:paraId="0F4416DD" w14:textId="77777777" w:rsidR="00797D61" w:rsidRDefault="00797D61" w:rsidP="00797D61">
      <w:pPr>
        <w:pStyle w:val="Parta"/>
      </w:pPr>
    </w:p>
    <w:p w14:paraId="422DD2D5" w14:textId="77777777" w:rsidR="00797D61" w:rsidRDefault="00797D61" w:rsidP="00797D61">
      <w:pPr>
        <w:pStyle w:val="Parta"/>
      </w:pPr>
    </w:p>
    <w:p w14:paraId="54547ADF" w14:textId="3610B4A4" w:rsidR="00797D61" w:rsidRDefault="00797D61" w:rsidP="00D57D43">
      <w:pPr>
        <w:pStyle w:val="Parta"/>
        <w:ind w:left="0" w:firstLine="0"/>
      </w:pPr>
    </w:p>
    <w:p w14:paraId="47FA9FC4" w14:textId="77777777" w:rsidR="00797D61" w:rsidRDefault="00797D61" w:rsidP="00797D61">
      <w:pPr>
        <w:pStyle w:val="Parta"/>
      </w:pPr>
    </w:p>
    <w:p w14:paraId="0A0A9FCF" w14:textId="77777777" w:rsidR="00797D61" w:rsidRDefault="00797D61" w:rsidP="00797D61">
      <w:pPr>
        <w:pStyle w:val="Parta"/>
      </w:pPr>
    </w:p>
    <w:p w14:paraId="54A18557" w14:textId="3962B6FC" w:rsidR="00797D61" w:rsidRDefault="00797D61" w:rsidP="00797D61">
      <w:pPr>
        <w:pStyle w:val="Parta"/>
      </w:pPr>
      <w:r>
        <w:t>(c)</w:t>
      </w:r>
      <w:r>
        <w:tab/>
      </w:r>
      <w:r w:rsidR="00D57D43">
        <w:t>Find the equation of the curve drawn below.</w:t>
      </w:r>
      <w:r w:rsidR="00D57D43">
        <w:tab/>
        <w:t>(3 marks)</w:t>
      </w:r>
    </w:p>
    <w:p w14:paraId="53853CD6" w14:textId="77777777" w:rsidR="00797D61" w:rsidRDefault="00797D61" w:rsidP="00797D61"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3E87D58" wp14:editId="2382AFCC">
                <wp:simplePos x="0" y="0"/>
                <wp:positionH relativeFrom="column">
                  <wp:posOffset>457200</wp:posOffset>
                </wp:positionH>
                <wp:positionV relativeFrom="paragraph">
                  <wp:posOffset>97790</wp:posOffset>
                </wp:positionV>
                <wp:extent cx="5238750" cy="1409700"/>
                <wp:effectExtent l="0" t="0" r="19050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0" cy="1409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4991" w:type="pct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0"/>
                            </w:tblGrid>
                            <w:tr w:rsidR="00797D61" w14:paraId="64B63295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150E67F1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olution</w:t>
                                  </w:r>
                                </w:p>
                              </w:tc>
                            </w:tr>
                            <w:tr w:rsidR="00797D61" w14:paraId="18CBBB26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4D6B5F85" w14:textId="77777777" w:rsidR="00797D61" w:rsidRPr="00D57D43" w:rsidRDefault="00D57D43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=k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b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+c</m:t>
                                      </m:r>
                                    </m:oMath>
                                  </m:oMathPara>
                                </w:p>
                                <w:p w14:paraId="3CBF7A83" w14:textId="3AFFBFA1" w:rsidR="00D57D43" w:rsidRDefault="00D57D43" w:rsidP="00D57D43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=2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+3</m:t>
                                          </m:r>
                                        </m:e>
                                      </m:ra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797D61" w14:paraId="147820EC" w14:textId="77777777" w:rsidTr="0019677B">
                              <w:tc>
                                <w:tcPr>
                                  <w:tcW w:w="5000" w:type="pct"/>
                                  <w:shd w:val="clear" w:color="auto" w:fill="E7E6E6" w:themeFill="background2"/>
                                </w:tcPr>
                                <w:p w14:paraId="5AD76630" w14:textId="77777777" w:rsidR="00797D61" w:rsidRPr="00BC4B6B" w:rsidRDefault="00797D61" w:rsidP="00BC4B6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B0955">
                                    <w:rPr>
                                      <w:b/>
                                    </w:rPr>
                                    <w:t>S</w:t>
                                  </w:r>
                                  <w:r>
                                    <w:rPr>
                                      <w:b/>
                                    </w:rPr>
                                    <w:t>pecific behaviours</w:t>
                                  </w:r>
                                </w:p>
                              </w:tc>
                            </w:tr>
                            <w:tr w:rsidR="00797D61" w14:paraId="0A3226AC" w14:textId="77777777" w:rsidTr="00BC4B6B">
                              <w:tc>
                                <w:tcPr>
                                  <w:tcW w:w="5000" w:type="pct"/>
                                </w:tcPr>
                                <w:p w14:paraId="5F93BD46" w14:textId="2B3AB7C3" w:rsidR="00797D61" w:rsidRDefault="00797D61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a=3</m:t>
                                    </m:r>
                                  </m:oMath>
                                </w:p>
                                <w:p w14:paraId="56D60269" w14:textId="77777777" w:rsidR="00797D61" w:rsidRDefault="00797D61" w:rsidP="00D57D43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k=2</m:t>
                                    </m:r>
                                  </m:oMath>
                                </w:p>
                                <w:p w14:paraId="51E30E8A" w14:textId="13B6E0E9" w:rsidR="00D57D43" w:rsidRDefault="00D57D43" w:rsidP="00D57D43">
                                  <w:r>
                                    <w:sym w:font="Wingdings" w:char="F0FC"/>
                                  </w:r>
                                  <w: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c=-2</m:t>
                                    </m:r>
                                  </m:oMath>
                                </w:p>
                                <w:p w14:paraId="41D10178" w14:textId="679EEC24" w:rsidR="00D57D43" w:rsidRPr="00D57D43" w:rsidRDefault="00D57D43" w:rsidP="00D57D43">
                                  <w:pPr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102524D" w14:textId="77777777" w:rsidR="00797D61" w:rsidRDefault="00797D61" w:rsidP="00797D61"/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E87D58" id="Text Box 18" o:spid="_x0000_s1032" type="#_x0000_t202" style="position:absolute;margin-left:36pt;margin-top:7.7pt;width:412.5pt;height:11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" fillcolor="window" strokecolor="window" strokeweight=".5pt">
                <v:textbox inset="0,0,0,0">
                  <w:txbxContent>
                    <w:tbl>
                      <w:tblPr>
                        <w:tblStyle w:val="TableGrid"/>
                        <w:tblW w:w="4991" w:type="pct"/>
                        <w:tblLook w:val="04A0" w:firstRow="1" w:lastRow="0" w:firstColumn="1" w:lastColumn="0" w:noHBand="0" w:noVBand="1"/>
                      </w:tblPr>
                      <w:tblGrid>
                        <w:gridCol w:w="8230"/>
                      </w:tblGrid>
                      <w:tr w:rsidR="00797D61" w14:paraId="64B63295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150E67F1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olution</w:t>
                            </w:r>
                          </w:p>
                        </w:tc>
                      </w:tr>
                      <w:tr w:rsidR="00797D61" w14:paraId="18CBBB26" w14:textId="77777777" w:rsidTr="00BC4B6B">
                        <w:tc>
                          <w:tcPr>
                            <w:tcW w:w="5000" w:type="pct"/>
                          </w:tcPr>
                          <w:p w14:paraId="4D6B5F85" w14:textId="77777777" w:rsidR="00797D61" w:rsidRPr="00D57D43" w:rsidRDefault="00D57D43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=k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b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c</m:t>
                                </m:r>
                              </m:oMath>
                            </m:oMathPara>
                          </w:p>
                          <w:p w14:paraId="3CBF7A83" w14:textId="3AFFBFA1" w:rsidR="00D57D43" w:rsidRDefault="00D57D43" w:rsidP="00D57D43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=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3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oMath>
                            </m:oMathPara>
                          </w:p>
                        </w:tc>
                      </w:tr>
                      <w:tr w:rsidR="00797D61" w14:paraId="147820EC" w14:textId="77777777" w:rsidTr="0019677B">
                        <w:tc>
                          <w:tcPr>
                            <w:tcW w:w="5000" w:type="pct"/>
                            <w:shd w:val="clear" w:color="auto" w:fill="E7E6E6" w:themeFill="background2"/>
                          </w:tcPr>
                          <w:p w14:paraId="5AD76630" w14:textId="77777777" w:rsidR="00797D61" w:rsidRPr="00BC4B6B" w:rsidRDefault="00797D61" w:rsidP="00BC4B6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0B0955">
                              <w:rPr>
                                <w:b/>
                              </w:rPr>
                              <w:t>S</w:t>
                            </w:r>
                            <w:r>
                              <w:rPr>
                                <w:b/>
                              </w:rPr>
                              <w:t>pecific behaviours</w:t>
                            </w:r>
                          </w:p>
                        </w:tc>
                      </w:tr>
                      <w:tr w:rsidR="00797D61" w14:paraId="0A3226AC" w14:textId="77777777" w:rsidTr="00BC4B6B">
                        <w:tc>
                          <w:tcPr>
                            <w:tcW w:w="5000" w:type="pct"/>
                          </w:tcPr>
                          <w:p w14:paraId="5F93BD46" w14:textId="2B3AB7C3" w:rsidR="00797D61" w:rsidRDefault="00797D61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=3</m:t>
                              </m:r>
                            </m:oMath>
                          </w:p>
                          <w:p w14:paraId="56D60269" w14:textId="77777777" w:rsidR="00797D61" w:rsidRDefault="00797D61" w:rsidP="00D57D43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k=2</m:t>
                              </m:r>
                            </m:oMath>
                          </w:p>
                          <w:p w14:paraId="51E30E8A" w14:textId="13B6E0E9" w:rsidR="00D57D43" w:rsidRDefault="00D57D43" w:rsidP="00D57D43">
                            <w:r>
                              <w:sym w:font="Wingdings" w:char="F0FC"/>
                            </w:r>
                            <w: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c=-2</m:t>
                              </m:r>
                            </m:oMath>
                          </w:p>
                          <w:p w14:paraId="41D10178" w14:textId="679EEC24" w:rsidR="00D57D43" w:rsidRPr="00D57D43" w:rsidRDefault="00D57D43" w:rsidP="00D57D43">
                            <w:pPr>
                              <w:rPr>
                                <w:b/>
                              </w:rPr>
                            </w:pPr>
                          </w:p>
                        </w:tc>
                      </w:tr>
                    </w:tbl>
                    <w:p w14:paraId="4102524D" w14:textId="77777777" w:rsidR="00797D61" w:rsidRDefault="00797D61" w:rsidP="00797D61"/>
                  </w:txbxContent>
                </v:textbox>
              </v:shape>
            </w:pict>
          </mc:Fallback>
        </mc:AlternateContent>
      </w:r>
    </w:p>
    <w:p w14:paraId="397BBC9A" w14:textId="77777777" w:rsidR="00797D61" w:rsidRDefault="00797D61" w:rsidP="00797D61"/>
    <w:p w14:paraId="5AFF3822" w14:textId="77777777" w:rsidR="00797D61" w:rsidRDefault="00797D61" w:rsidP="00797D61"/>
    <w:p w14:paraId="0C19688A" w14:textId="77777777" w:rsidR="00797D61" w:rsidRDefault="00797D61" w:rsidP="00797D61"/>
    <w:p w14:paraId="45CC3718" w14:textId="43BD031D" w:rsidR="00797D61" w:rsidRDefault="00797D61" w:rsidP="00797D61">
      <w:pPr>
        <w:spacing w:after="160" w:line="259" w:lineRule="auto"/>
        <w:rPr>
          <w:b/>
          <w:szCs w:val="24"/>
          <w:lang w:val="en-US"/>
        </w:rPr>
      </w:pPr>
    </w:p>
    <w:p w14:paraId="4E3DE0E9" w14:textId="77777777" w:rsidR="00D57D43" w:rsidRDefault="00D57D43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740CDA8D" w14:textId="1E340F5B" w:rsidR="00FE09A9" w:rsidRDefault="00FE09A9" w:rsidP="00FE09A9">
      <w:pPr>
        <w:pStyle w:val="QNum"/>
      </w:pPr>
      <w:r>
        <w:lastRenderedPageBreak/>
        <w:t>Question 3  (1.1.14)</w:t>
      </w:r>
      <w:r>
        <w:tab/>
        <w:t>(2, 2, 2  = 6 marks)</w:t>
      </w:r>
    </w:p>
    <w:p w14:paraId="2C295A05" w14:textId="77777777" w:rsidR="00FE09A9" w:rsidRDefault="00FE09A9" w:rsidP="00FE09A9">
      <w:pPr>
        <w:pStyle w:val="Parta"/>
      </w:pPr>
      <w:r>
        <w:t xml:space="preserve">A rectangular hyperbola has asymptotes with equation </w:t>
      </w:r>
      <m:oMath>
        <m:r>
          <w:rPr>
            <w:rFonts w:ascii="Cambria Math" w:hAnsi="Cambria Math"/>
          </w:rPr>
          <m:t>x=-2</m:t>
        </m:r>
      </m:oMath>
      <w:r>
        <w:t xml:space="preserve"> and </w:t>
      </w:r>
      <m:oMath>
        <m:r>
          <w:rPr>
            <w:rFonts w:ascii="Cambria Math" w:hAnsi="Cambria Math"/>
          </w:rPr>
          <m:t>y=4</m:t>
        </m:r>
      </m:oMath>
      <w:r>
        <w:t xml:space="preserve">. </w:t>
      </w:r>
    </w:p>
    <w:p w14:paraId="496F42F7" w14:textId="77777777" w:rsidR="00FE09A9" w:rsidRDefault="00FE09A9" w:rsidP="00FE09A9">
      <w:pPr>
        <w:pStyle w:val="Parta"/>
        <w:numPr>
          <w:ilvl w:val="0"/>
          <w:numId w:val="1"/>
        </w:numPr>
      </w:pPr>
      <w:r>
        <w:t>Write two possible equations for this function</w:t>
      </w:r>
    </w:p>
    <w:p w14:paraId="4C68CCB4" w14:textId="77777777" w:rsidR="00FE09A9" w:rsidRDefault="00FE09A9" w:rsidP="00FE09A9">
      <w:pPr>
        <w:pStyle w:val="Parta"/>
      </w:pPr>
    </w:p>
    <w:p w14:paraId="6B820076" w14:textId="77777777" w:rsidR="00FE09A9" w:rsidRDefault="00FE09A9" w:rsidP="00FE09A9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FE09A9" w:rsidRPr="00BC4B6B" w14:paraId="68F7382E" w14:textId="77777777" w:rsidTr="00F6129A">
        <w:tc>
          <w:tcPr>
            <w:tcW w:w="5000" w:type="pct"/>
            <w:shd w:val="clear" w:color="auto" w:fill="E7E6E6" w:themeFill="background2"/>
          </w:tcPr>
          <w:p w14:paraId="49FC23D3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FE09A9" w:rsidRPr="00C94FC5" w14:paraId="0B89F0A9" w14:textId="77777777" w:rsidTr="00F6129A">
        <w:tc>
          <w:tcPr>
            <w:tcW w:w="5000" w:type="pct"/>
          </w:tcPr>
          <w:p w14:paraId="4922C016" w14:textId="12B31CE7" w:rsidR="00FE09A9" w:rsidRDefault="00FE09A9" w:rsidP="00F6129A"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 w:rsidR="00E46B9F">
              <w:t xml:space="preserve"> so a could be any number </w:t>
            </w:r>
            <w:proofErr w:type="spellStart"/>
            <w:r w:rsidR="00E46B9F">
              <w:t>eg</w:t>
            </w:r>
            <w:proofErr w:type="spellEnd"/>
            <w:r w:rsidR="00E46B9F"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 w:rsidR="00E46B9F">
              <w:rPr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</w:p>
          <w:p w14:paraId="1AE2D81F" w14:textId="6BEB9E3F" w:rsidR="00E46B9F" w:rsidRPr="00E46B9F" w:rsidRDefault="00E46B9F" w:rsidP="00F6129A"/>
        </w:tc>
      </w:tr>
      <w:tr w:rsidR="00FE09A9" w:rsidRPr="00BC4B6B" w14:paraId="13542FB2" w14:textId="77777777" w:rsidTr="00F6129A">
        <w:tc>
          <w:tcPr>
            <w:tcW w:w="5000" w:type="pct"/>
            <w:shd w:val="clear" w:color="auto" w:fill="E7E6E6" w:themeFill="background2"/>
          </w:tcPr>
          <w:p w14:paraId="45E23D3D" w14:textId="77777777" w:rsidR="00FE09A9" w:rsidRPr="00BC4B6B" w:rsidRDefault="00FE09A9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FE09A9" w14:paraId="249ABC81" w14:textId="77777777" w:rsidTr="00F6129A">
        <w:tc>
          <w:tcPr>
            <w:tcW w:w="5000" w:type="pct"/>
          </w:tcPr>
          <w:p w14:paraId="1FB66DAC" w14:textId="3E6AFE24" w:rsidR="00E46B9F" w:rsidRDefault="00FE09A9" w:rsidP="00E46B9F">
            <w:r>
              <w:sym w:font="Wingdings" w:char="F0FC"/>
            </w:r>
            <w:r w:rsidR="00E46B9F">
              <w:sym w:font="Wingdings" w:char="F0FC"/>
            </w:r>
            <w:r>
              <w:t xml:space="preserve"> </w:t>
            </w:r>
            <w:r w:rsidR="00E46B9F">
              <w:t>two possible equations</w:t>
            </w:r>
          </w:p>
          <w:p w14:paraId="18DE5620" w14:textId="518DD04B" w:rsidR="00FE09A9" w:rsidRDefault="00FE09A9" w:rsidP="00F6129A"/>
        </w:tc>
      </w:tr>
    </w:tbl>
    <w:p w14:paraId="75589E5C" w14:textId="77777777" w:rsidR="00FE09A9" w:rsidRDefault="00FE09A9" w:rsidP="00FE09A9">
      <w:pPr>
        <w:pStyle w:val="Parta"/>
      </w:pPr>
    </w:p>
    <w:p w14:paraId="63C0140C" w14:textId="77777777" w:rsidR="00FE09A9" w:rsidRDefault="00FE09A9" w:rsidP="00FE09A9">
      <w:pPr>
        <w:pStyle w:val="Parta"/>
      </w:pPr>
    </w:p>
    <w:p w14:paraId="237B48BD" w14:textId="77777777" w:rsidR="00FE09A9" w:rsidRDefault="00FE09A9" w:rsidP="00E46B9F">
      <w:pPr>
        <w:pStyle w:val="Parta"/>
        <w:ind w:left="0" w:firstLine="0"/>
      </w:pPr>
    </w:p>
    <w:p w14:paraId="4BA235EE" w14:textId="77777777" w:rsidR="00FE09A9" w:rsidRDefault="00FE09A9" w:rsidP="00FE09A9">
      <w:pPr>
        <w:pStyle w:val="Parta"/>
      </w:pPr>
    </w:p>
    <w:p w14:paraId="28FBB8F0" w14:textId="77777777" w:rsidR="00FE09A9" w:rsidRDefault="00FE09A9" w:rsidP="00FE09A9">
      <w:pPr>
        <w:pStyle w:val="Parta"/>
      </w:pPr>
    </w:p>
    <w:p w14:paraId="5BF2A1FB" w14:textId="77777777" w:rsidR="00FE09A9" w:rsidRDefault="00FE09A9" w:rsidP="00FE09A9">
      <w:pPr>
        <w:pStyle w:val="Parta"/>
      </w:pPr>
    </w:p>
    <w:p w14:paraId="063D0F60" w14:textId="77777777" w:rsidR="00FE09A9" w:rsidRDefault="00FE09A9" w:rsidP="00FE09A9">
      <w:pPr>
        <w:pStyle w:val="Parta"/>
        <w:numPr>
          <w:ilvl w:val="0"/>
          <w:numId w:val="1"/>
        </w:numPr>
      </w:pPr>
      <w:r>
        <w:t xml:space="preserve">Write the equation of this function if it has a </w:t>
      </w:r>
      <w:r w:rsidRPr="002349B1">
        <w:rPr>
          <w:i/>
          <w:iCs/>
        </w:rPr>
        <w:t>y</w:t>
      </w:r>
      <w:r>
        <w:t>-intercept at (0,5)</w:t>
      </w:r>
    </w:p>
    <w:p w14:paraId="6F838CA5" w14:textId="77777777" w:rsidR="00FE09A9" w:rsidRDefault="00FE09A9" w:rsidP="00FE09A9">
      <w:pPr>
        <w:pStyle w:val="Parta"/>
      </w:pPr>
    </w:p>
    <w:p w14:paraId="24B78DAE" w14:textId="77777777" w:rsidR="00FE09A9" w:rsidRDefault="00FE09A9" w:rsidP="00FE09A9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E46B9F" w:rsidRPr="00BC4B6B" w14:paraId="010A974D" w14:textId="77777777" w:rsidTr="00F6129A">
        <w:tc>
          <w:tcPr>
            <w:tcW w:w="5000" w:type="pct"/>
            <w:shd w:val="clear" w:color="auto" w:fill="E7E6E6" w:themeFill="background2"/>
          </w:tcPr>
          <w:p w14:paraId="318CC912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E46B9F" w:rsidRPr="00C94FC5" w14:paraId="0075A605" w14:textId="77777777" w:rsidTr="00F6129A">
        <w:tc>
          <w:tcPr>
            <w:tcW w:w="5000" w:type="pct"/>
          </w:tcPr>
          <w:p w14:paraId="0E5B1DB2" w14:textId="7F5E4AC6" w:rsidR="00E46B9F" w:rsidRDefault="00E46B9F" w:rsidP="00F6129A">
            <m:oMath>
              <m:r>
                <w:rPr>
                  <w:rFonts w:ascii="Cambria Math" w:hAnsi="Cambria Math"/>
                  <w:sz w:val="24"/>
                  <w:szCs w:val="24"/>
                </w:rPr>
                <m:t>5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0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>
              <w:t xml:space="preserve"> so a=2</w:t>
            </w:r>
          </w:p>
          <w:p w14:paraId="588EFC65" w14:textId="77777777" w:rsidR="00E46B9F" w:rsidRPr="00E46B9F" w:rsidRDefault="00E46B9F" w:rsidP="00F6129A"/>
        </w:tc>
      </w:tr>
      <w:tr w:rsidR="00E46B9F" w:rsidRPr="00BC4B6B" w14:paraId="7E9E5B90" w14:textId="77777777" w:rsidTr="00F6129A">
        <w:tc>
          <w:tcPr>
            <w:tcW w:w="5000" w:type="pct"/>
            <w:shd w:val="clear" w:color="auto" w:fill="E7E6E6" w:themeFill="background2"/>
          </w:tcPr>
          <w:p w14:paraId="3C6EB83A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E46B9F" w14:paraId="2377A76D" w14:textId="77777777" w:rsidTr="00F6129A">
        <w:tc>
          <w:tcPr>
            <w:tcW w:w="5000" w:type="pct"/>
          </w:tcPr>
          <w:p w14:paraId="1C2BAE75" w14:textId="7B5165FE" w:rsidR="00E46B9F" w:rsidRDefault="00E46B9F" w:rsidP="00F6129A">
            <w:r>
              <w:sym w:font="Wingdings" w:char="F0FC"/>
            </w:r>
            <w:r>
              <w:t xml:space="preserve"> substitutes correctly into equation</w:t>
            </w:r>
          </w:p>
          <w:p w14:paraId="0C42D77C" w14:textId="3BDA8D00" w:rsidR="00E46B9F" w:rsidRDefault="00E46B9F" w:rsidP="00E46B9F">
            <w:r>
              <w:sym w:font="Wingdings" w:char="F0FC"/>
            </w:r>
            <w:r>
              <w:t>a=2</w:t>
            </w:r>
          </w:p>
          <w:p w14:paraId="52D07DD1" w14:textId="77777777" w:rsidR="00E46B9F" w:rsidRDefault="00E46B9F" w:rsidP="00F6129A"/>
        </w:tc>
      </w:tr>
    </w:tbl>
    <w:p w14:paraId="30C309E1" w14:textId="309DD1F7" w:rsidR="00FE09A9" w:rsidRDefault="00FE09A9" w:rsidP="00FE09A9">
      <w:pPr>
        <w:pStyle w:val="Parta"/>
      </w:pPr>
    </w:p>
    <w:p w14:paraId="58131570" w14:textId="0B786FF7" w:rsidR="00FE09A9" w:rsidRDefault="00FE09A9" w:rsidP="00D57D43">
      <w:pPr>
        <w:pStyle w:val="Parta"/>
        <w:ind w:left="0" w:firstLine="0"/>
        <w:rPr>
          <w:rFonts w:eastAsiaTheme="minorEastAsia"/>
        </w:rPr>
      </w:pPr>
    </w:p>
    <w:p w14:paraId="6F2A5462" w14:textId="77777777" w:rsidR="00FE09A9" w:rsidRDefault="00FE09A9" w:rsidP="00FE09A9">
      <w:pPr>
        <w:pStyle w:val="Parta"/>
        <w:rPr>
          <w:rFonts w:eastAsiaTheme="minorEastAsia"/>
        </w:rPr>
      </w:pPr>
    </w:p>
    <w:p w14:paraId="45F4269E" w14:textId="77777777" w:rsidR="00FE09A9" w:rsidRDefault="00FE09A9" w:rsidP="00FE09A9">
      <w:pPr>
        <w:pStyle w:val="Parta"/>
        <w:rPr>
          <w:rFonts w:eastAsiaTheme="minorEastAsia"/>
        </w:rPr>
      </w:pPr>
    </w:p>
    <w:p w14:paraId="427A4E58" w14:textId="77777777" w:rsidR="00FE09A9" w:rsidRDefault="00FE09A9" w:rsidP="00FE09A9">
      <w:pPr>
        <w:pStyle w:val="Parta"/>
        <w:rPr>
          <w:rFonts w:eastAsiaTheme="minorEastAsia"/>
        </w:rPr>
      </w:pPr>
    </w:p>
    <w:p w14:paraId="691C62BA" w14:textId="77777777" w:rsidR="00FE09A9" w:rsidRDefault="00FE09A9" w:rsidP="00FE09A9">
      <w:pPr>
        <w:pStyle w:val="Parta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</w:rPr>
        <w:t>Write the equation of this function if it passes through the point (3,5)</w:t>
      </w:r>
    </w:p>
    <w:p w14:paraId="010474D5" w14:textId="77777777" w:rsidR="00FE09A9" w:rsidRDefault="00FE09A9" w:rsidP="00FE09A9">
      <w:pPr>
        <w:pStyle w:val="Parta"/>
        <w:rPr>
          <w:rFonts w:eastAsiaTheme="minorEastAsia"/>
        </w:rPr>
      </w:pPr>
    </w:p>
    <w:p w14:paraId="2302BB24" w14:textId="77777777" w:rsidR="00FE09A9" w:rsidRDefault="00FE09A9" w:rsidP="00FE09A9">
      <w:pPr>
        <w:pStyle w:val="Parta"/>
        <w:rPr>
          <w:rFonts w:eastAsiaTheme="minorEastAsia"/>
        </w:rPr>
      </w:pPr>
    </w:p>
    <w:p w14:paraId="3AD20A8E" w14:textId="77777777" w:rsidR="00FE09A9" w:rsidRDefault="00FE09A9" w:rsidP="00FE09A9">
      <w:pPr>
        <w:pStyle w:val="Parta"/>
        <w:rPr>
          <w:rFonts w:eastAsiaTheme="minorEastAsia"/>
        </w:rPr>
      </w:pPr>
    </w:p>
    <w:p w14:paraId="26EBAA97" w14:textId="77777777" w:rsidR="00FE09A9" w:rsidRDefault="00FE09A9" w:rsidP="00FE09A9">
      <w:pPr>
        <w:pStyle w:val="Parta"/>
        <w:rPr>
          <w:rFonts w:eastAsiaTheme="minorEastAsia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E46B9F" w:rsidRPr="00BC4B6B" w14:paraId="56A69B06" w14:textId="77777777" w:rsidTr="00F6129A">
        <w:tc>
          <w:tcPr>
            <w:tcW w:w="5000" w:type="pct"/>
            <w:shd w:val="clear" w:color="auto" w:fill="E7E6E6" w:themeFill="background2"/>
          </w:tcPr>
          <w:p w14:paraId="19290B63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E46B9F" w:rsidRPr="00C94FC5" w14:paraId="1516E019" w14:textId="77777777" w:rsidTr="00F6129A">
        <w:tc>
          <w:tcPr>
            <w:tcW w:w="5000" w:type="pct"/>
          </w:tcPr>
          <w:p w14:paraId="509608A6" w14:textId="45028114" w:rsidR="00E46B9F" w:rsidRDefault="00E46B9F" w:rsidP="00F6129A">
            <m:oMath>
              <m:r>
                <w:rPr>
                  <w:rFonts w:ascii="Cambria Math" w:hAnsi="Cambria Math"/>
                  <w:sz w:val="24"/>
                  <w:szCs w:val="24"/>
                </w:rPr>
                <m:t>5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  <w:r>
              <w:t xml:space="preserve"> so a=5 therefore y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4</m:t>
              </m:r>
            </m:oMath>
          </w:p>
          <w:p w14:paraId="26D6AF7C" w14:textId="77777777" w:rsidR="00E46B9F" w:rsidRPr="00E46B9F" w:rsidRDefault="00E46B9F" w:rsidP="00F6129A"/>
        </w:tc>
      </w:tr>
      <w:tr w:rsidR="00E46B9F" w:rsidRPr="00BC4B6B" w14:paraId="729A126A" w14:textId="77777777" w:rsidTr="00F6129A">
        <w:tc>
          <w:tcPr>
            <w:tcW w:w="5000" w:type="pct"/>
            <w:shd w:val="clear" w:color="auto" w:fill="E7E6E6" w:themeFill="background2"/>
          </w:tcPr>
          <w:p w14:paraId="299FCD77" w14:textId="77777777" w:rsidR="00E46B9F" w:rsidRPr="00BC4B6B" w:rsidRDefault="00E46B9F" w:rsidP="00F6129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E46B9F" w14:paraId="64418BA4" w14:textId="77777777" w:rsidTr="00F6129A">
        <w:tc>
          <w:tcPr>
            <w:tcW w:w="5000" w:type="pct"/>
          </w:tcPr>
          <w:p w14:paraId="1BC15197" w14:textId="77777777" w:rsidR="00E46B9F" w:rsidRDefault="00E46B9F" w:rsidP="00F6129A">
            <w:r>
              <w:sym w:font="Wingdings" w:char="F0FC"/>
            </w:r>
            <w:r>
              <w:t xml:space="preserve"> substitutes correctly into equation</w:t>
            </w:r>
          </w:p>
          <w:p w14:paraId="6263C2AE" w14:textId="4BB91199" w:rsidR="00E46B9F" w:rsidRDefault="00E46B9F" w:rsidP="00F6129A">
            <w:r>
              <w:sym w:font="Wingdings" w:char="F0FC"/>
            </w:r>
            <w:r>
              <w:t xml:space="preserve"> states equation</w:t>
            </w:r>
          </w:p>
          <w:p w14:paraId="2830693A" w14:textId="77777777" w:rsidR="00E46B9F" w:rsidRDefault="00E46B9F" w:rsidP="00F6129A"/>
        </w:tc>
      </w:tr>
    </w:tbl>
    <w:p w14:paraId="39FC191B" w14:textId="77777777" w:rsidR="00FE09A9" w:rsidRDefault="00FE09A9" w:rsidP="00E46B9F">
      <w:pPr>
        <w:pStyle w:val="Parta"/>
        <w:ind w:left="0" w:firstLine="0"/>
        <w:rPr>
          <w:rFonts w:eastAsiaTheme="minorEastAsia"/>
        </w:rPr>
      </w:pPr>
    </w:p>
    <w:p w14:paraId="175BE7C5" w14:textId="77777777" w:rsidR="00FE09A9" w:rsidRDefault="00FE09A9" w:rsidP="00FE09A9">
      <w:pPr>
        <w:pStyle w:val="Parta"/>
        <w:rPr>
          <w:rFonts w:eastAsiaTheme="minorEastAsia"/>
        </w:rPr>
      </w:pPr>
    </w:p>
    <w:p w14:paraId="0AA72EBD" w14:textId="77777777" w:rsidR="00E46B9F" w:rsidRDefault="00E46B9F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538A655A" w14:textId="77777777" w:rsidR="00D57D43" w:rsidRDefault="00D57D43" w:rsidP="00D57D43">
      <w:pPr>
        <w:pStyle w:val="QNum"/>
      </w:pPr>
      <w:r>
        <w:lastRenderedPageBreak/>
        <w:t>Question 4  (1.1.24)</w:t>
      </w:r>
      <w:r>
        <w:tab/>
        <w:t>(1, 2, 1, 2  = 6 marks)</w:t>
      </w:r>
    </w:p>
    <w:p w14:paraId="7F5F0FEC" w14:textId="77777777" w:rsidR="00D57D43" w:rsidRPr="00E27458" w:rsidRDefault="00D57D43" w:rsidP="00D57D43">
      <w:pPr>
        <w:pStyle w:val="Parta"/>
        <w:numPr>
          <w:ilvl w:val="0"/>
          <w:numId w:val="5"/>
        </w:numPr>
      </w:pPr>
      <w:r>
        <w:t xml:space="preserve">Giv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</m:oMath>
    </w:p>
    <w:p w14:paraId="7CF2D5F4" w14:textId="77777777" w:rsidR="00D57D43" w:rsidRDefault="00D57D43" w:rsidP="00D57D43">
      <w:pPr>
        <w:pStyle w:val="Parta"/>
        <w:ind w:left="0" w:firstLine="0"/>
      </w:pPr>
    </w:p>
    <w:p w14:paraId="0B06F059" w14:textId="77777777" w:rsidR="00D57D43" w:rsidRDefault="00D57D43" w:rsidP="00D57D43">
      <w:pPr>
        <w:pStyle w:val="Parta"/>
        <w:numPr>
          <w:ilvl w:val="0"/>
          <w:numId w:val="6"/>
        </w:numPr>
      </w:pPr>
      <w:r>
        <w:t xml:space="preserve">What type of correspondence does </w:t>
      </w:r>
      <m:oMath>
        <m:r>
          <w:rPr>
            <w:rFonts w:ascii="Cambria Math" w:hAnsi="Cambria Math"/>
          </w:rPr>
          <m:t>f</m:t>
        </m:r>
      </m:oMath>
      <w:r>
        <w:t xml:space="preserve"> show? Circle one of the following.</w:t>
      </w:r>
    </w:p>
    <w:p w14:paraId="243F3FCE" w14:textId="77777777" w:rsidR="00D57D43" w:rsidRDefault="00D57D43" w:rsidP="00D57D43">
      <w:pPr>
        <w:pStyle w:val="Parta"/>
        <w:ind w:left="720" w:firstLine="0"/>
        <w:jc w:val="center"/>
      </w:pPr>
    </w:p>
    <w:p w14:paraId="297F8187" w14:textId="77777777" w:rsidR="00D57D43" w:rsidRPr="00ED2F8B" w:rsidRDefault="00D57D43" w:rsidP="00D57D43">
      <w:pPr>
        <w:pStyle w:val="Parta"/>
        <w:ind w:left="720" w:firstLine="0"/>
        <w:jc w:val="center"/>
      </w:pPr>
      <w:r>
        <w:t>Many-to-one                 One-to-many                         One-to-one</w:t>
      </w:r>
    </w:p>
    <w:p w14:paraId="1B98DAA8" w14:textId="77777777" w:rsidR="00D57D43" w:rsidRDefault="00D57D43" w:rsidP="00D57D43">
      <w:pPr>
        <w:pStyle w:val="Parta"/>
        <w:ind w:left="0" w:firstLine="0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6437B7D2" w14:textId="77777777" w:rsidTr="00A71C89">
        <w:tc>
          <w:tcPr>
            <w:tcW w:w="5000" w:type="pct"/>
            <w:shd w:val="clear" w:color="auto" w:fill="E7E6E6" w:themeFill="background2"/>
          </w:tcPr>
          <w:p w14:paraId="00B96A82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1CB5DE98" w14:textId="77777777" w:rsidTr="00A71C89">
        <w:tc>
          <w:tcPr>
            <w:tcW w:w="5000" w:type="pct"/>
          </w:tcPr>
          <w:p w14:paraId="69708547" w14:textId="350AB0DF" w:rsidR="00D57D43" w:rsidRDefault="00D57D43" w:rsidP="00A71C89">
            <w:r>
              <w:sym w:font="Wingdings" w:char="F0FC"/>
            </w:r>
            <w:r>
              <w:t xml:space="preserve"> One to many</w:t>
            </w:r>
          </w:p>
        </w:tc>
      </w:tr>
    </w:tbl>
    <w:p w14:paraId="520924DD" w14:textId="77777777" w:rsidR="00D57D43" w:rsidRDefault="00D57D43" w:rsidP="00D57D43">
      <w:pPr>
        <w:pStyle w:val="Parta"/>
        <w:jc w:val="center"/>
      </w:pPr>
    </w:p>
    <w:p w14:paraId="43D81737" w14:textId="77777777" w:rsidR="00D57D43" w:rsidRDefault="00D57D43" w:rsidP="00D57D43">
      <w:pPr>
        <w:pStyle w:val="Parta"/>
        <w:numPr>
          <w:ilvl w:val="0"/>
          <w:numId w:val="6"/>
        </w:numPr>
      </w:pPr>
      <w:r>
        <w:t xml:space="preserve">If the domain of </w:t>
      </w:r>
      <m:oMath>
        <m:r>
          <w:rPr>
            <w:rFonts w:ascii="Cambria Math" w:hAnsi="Cambria Math"/>
          </w:rPr>
          <m:t xml:space="preserve">f </m:t>
        </m:r>
      </m:oMath>
      <w:r>
        <w:t xml:space="preserve">i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∈R,  -4≤x≤5</m:t>
        </m:r>
      </m:oMath>
      <w:r>
        <w:t xml:space="preserve">, find the range of </w:t>
      </w:r>
      <m:oMath>
        <m:r>
          <w:rPr>
            <w:rFonts w:ascii="Cambria Math" w:hAnsi="Cambria Math"/>
          </w:rPr>
          <m:t>f.</m:t>
        </m:r>
      </m:oMath>
    </w:p>
    <w:p w14:paraId="53FF6628" w14:textId="77777777" w:rsidR="00D57D43" w:rsidRDefault="00D57D43" w:rsidP="00D57D43">
      <w:pPr>
        <w:pStyle w:val="Parta"/>
        <w:jc w:val="center"/>
      </w:pPr>
    </w:p>
    <w:p w14:paraId="07FEE9D2" w14:textId="77777777" w:rsidR="00D57D43" w:rsidRDefault="00D57D43" w:rsidP="00D57D43">
      <w:pPr>
        <w:pStyle w:val="Parta"/>
      </w:pPr>
    </w:p>
    <w:p w14:paraId="595CD63C" w14:textId="77777777" w:rsidR="00D57D43" w:rsidRDefault="00D57D43" w:rsidP="00D57D43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60891C0C" w14:textId="77777777" w:rsidTr="00A71C89">
        <w:tc>
          <w:tcPr>
            <w:tcW w:w="5000" w:type="pct"/>
            <w:shd w:val="clear" w:color="auto" w:fill="E7E6E6" w:themeFill="background2"/>
          </w:tcPr>
          <w:p w14:paraId="5E3CE0CE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052442CA" w14:textId="77777777" w:rsidTr="00A71C89">
        <w:tc>
          <w:tcPr>
            <w:tcW w:w="5000" w:type="pct"/>
          </w:tcPr>
          <w:p w14:paraId="0705D0B4" w14:textId="775CA15E" w:rsidR="00D57D43" w:rsidRDefault="00D57D43" w:rsidP="00D57D43">
            <w:r>
              <w:sym w:font="Wingdings" w:char="F0FC"/>
            </w:r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-1≤y≤</m:t>
              </m:r>
            </m:oMath>
            <w:r>
              <w:t xml:space="preserve"> 24</w:t>
            </w:r>
          </w:p>
        </w:tc>
      </w:tr>
    </w:tbl>
    <w:p w14:paraId="5993976F" w14:textId="77777777" w:rsidR="00D57D43" w:rsidRDefault="00D57D43" w:rsidP="00D57D43">
      <w:pPr>
        <w:pStyle w:val="Parta"/>
      </w:pPr>
    </w:p>
    <w:p w14:paraId="0E255CC9" w14:textId="77777777" w:rsidR="00D57D43" w:rsidRDefault="00D57D43" w:rsidP="00D57D43">
      <w:pPr>
        <w:pStyle w:val="Parta"/>
      </w:pPr>
    </w:p>
    <w:p w14:paraId="007218E0" w14:textId="77777777" w:rsidR="00D57D43" w:rsidRDefault="00D57D43" w:rsidP="00D57D43">
      <w:pPr>
        <w:pStyle w:val="Parta"/>
      </w:pPr>
    </w:p>
    <w:p w14:paraId="3430F6EF" w14:textId="77777777" w:rsidR="00D57D43" w:rsidRPr="00E27458" w:rsidRDefault="00D57D43" w:rsidP="00D57D43">
      <w:pPr>
        <w:pStyle w:val="Parta"/>
        <w:numPr>
          <w:ilvl w:val="0"/>
          <w:numId w:val="5"/>
        </w:numPr>
      </w:pPr>
      <w:r>
        <w:t xml:space="preserve">Given </w:t>
      </w:r>
      <m:oMath>
        <m:r>
          <w:rPr>
            <w:rFonts w:ascii="Cambria Math" w:hAnsi="Cambria Math"/>
          </w:rPr>
          <m:t>y=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557DF316" w14:textId="77777777" w:rsidR="00D57D43" w:rsidRDefault="00D57D43" w:rsidP="00D57D43">
      <w:pPr>
        <w:pStyle w:val="Parta"/>
        <w:ind w:left="0" w:firstLine="0"/>
      </w:pPr>
    </w:p>
    <w:p w14:paraId="5BE3642D" w14:textId="77777777" w:rsidR="00D57D43" w:rsidRDefault="00D57D43" w:rsidP="00D57D43">
      <w:pPr>
        <w:pStyle w:val="Parta"/>
        <w:numPr>
          <w:ilvl w:val="0"/>
          <w:numId w:val="7"/>
        </w:numPr>
      </w:pPr>
      <w:r>
        <w:t xml:space="preserve">What is the largest possible value of </w:t>
      </w:r>
      <m:oMath>
        <m:r>
          <w:rPr>
            <w:rFonts w:ascii="Cambria Math" w:hAnsi="Cambria Math"/>
          </w:rPr>
          <m:t>y</m:t>
        </m:r>
      </m:oMath>
      <w:r>
        <w:t>.</w:t>
      </w:r>
    </w:p>
    <w:p w14:paraId="3D86F7F3" w14:textId="77777777" w:rsidR="00D57D43" w:rsidRDefault="00D57D43" w:rsidP="00D57D43">
      <w:pPr>
        <w:pStyle w:val="Parta"/>
        <w:jc w:val="center"/>
      </w:pPr>
    </w:p>
    <w:p w14:paraId="7DE30ACD" w14:textId="77777777" w:rsidR="00D57D43" w:rsidRDefault="00D57D43" w:rsidP="00D57D43">
      <w:pPr>
        <w:pStyle w:val="Parta"/>
        <w:jc w:val="center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313430F3" w14:textId="77777777" w:rsidTr="00A71C89">
        <w:tc>
          <w:tcPr>
            <w:tcW w:w="5000" w:type="pct"/>
            <w:shd w:val="clear" w:color="auto" w:fill="E7E6E6" w:themeFill="background2"/>
          </w:tcPr>
          <w:p w14:paraId="450D7AFE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43E086EF" w14:textId="77777777" w:rsidTr="00A71C89">
        <w:tc>
          <w:tcPr>
            <w:tcW w:w="5000" w:type="pct"/>
          </w:tcPr>
          <w:p w14:paraId="3A46A97A" w14:textId="37F10557" w:rsidR="00D57D43" w:rsidRDefault="00D57D43" w:rsidP="00A71C89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>
              <w:t xml:space="preserve"> 2</w:t>
            </w:r>
          </w:p>
        </w:tc>
      </w:tr>
    </w:tbl>
    <w:p w14:paraId="0A225F66" w14:textId="77777777" w:rsidR="00D57D43" w:rsidRDefault="00D57D43" w:rsidP="00D57D43">
      <w:pPr>
        <w:pStyle w:val="Parta"/>
        <w:ind w:left="0" w:firstLine="0"/>
      </w:pPr>
    </w:p>
    <w:p w14:paraId="63B28885" w14:textId="77777777" w:rsidR="00D57D43" w:rsidRDefault="00D57D43" w:rsidP="00D57D43">
      <w:pPr>
        <w:pStyle w:val="Parta"/>
        <w:ind w:left="0" w:firstLine="0"/>
      </w:pPr>
    </w:p>
    <w:p w14:paraId="532C468F" w14:textId="77777777" w:rsidR="00D57D43" w:rsidRDefault="00D57D43" w:rsidP="00D57D43">
      <w:pPr>
        <w:pStyle w:val="Parta"/>
        <w:jc w:val="center"/>
      </w:pPr>
    </w:p>
    <w:p w14:paraId="649BB988" w14:textId="77777777" w:rsidR="00D57D43" w:rsidRDefault="00D57D43" w:rsidP="00D57D43">
      <w:pPr>
        <w:pStyle w:val="Parta"/>
        <w:numPr>
          <w:ilvl w:val="0"/>
          <w:numId w:val="7"/>
        </w:numPr>
      </w:pPr>
      <w:r>
        <w:t>Determine the domain and range.</w:t>
      </w:r>
    </w:p>
    <w:p w14:paraId="45299197" w14:textId="77777777" w:rsidR="00D57D43" w:rsidRDefault="00D57D43" w:rsidP="00D57D43">
      <w:pPr>
        <w:pStyle w:val="Parta"/>
      </w:pPr>
    </w:p>
    <w:p w14:paraId="66C31902" w14:textId="77777777" w:rsidR="00D57D43" w:rsidRDefault="00D57D43" w:rsidP="00D57D43">
      <w:pPr>
        <w:pStyle w:val="Parta"/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D57D43" w:rsidRPr="00BC4B6B" w14:paraId="41D40A02" w14:textId="77777777" w:rsidTr="00A71C89">
        <w:tc>
          <w:tcPr>
            <w:tcW w:w="5000" w:type="pct"/>
            <w:shd w:val="clear" w:color="auto" w:fill="E7E6E6" w:themeFill="background2"/>
          </w:tcPr>
          <w:p w14:paraId="360390BA" w14:textId="77777777" w:rsidR="00D57D43" w:rsidRPr="00BC4B6B" w:rsidRDefault="00D57D43" w:rsidP="00A71C89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D57D43" w14:paraId="14CCC472" w14:textId="77777777" w:rsidTr="00A71C89">
        <w:tc>
          <w:tcPr>
            <w:tcW w:w="5000" w:type="pct"/>
          </w:tcPr>
          <w:p w14:paraId="124E4D3B" w14:textId="45931629" w:rsidR="00D57D43" w:rsidRDefault="00D57D43" w:rsidP="00D57D43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-2≤x≤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2</m:t>
              </m:r>
            </m:oMath>
          </w:p>
          <w:p w14:paraId="6682F2B0" w14:textId="29100F69" w:rsidR="00D57D43" w:rsidRDefault="00D57D43" w:rsidP="00D57D43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 xml:space="preserve"> 2≤y≤</m:t>
              </m:r>
            </m:oMath>
            <w:r>
              <w:t xml:space="preserve"> </w:t>
            </w:r>
            <m:oMath>
              <m:r>
                <w:rPr>
                  <w:rFonts w:ascii="Cambria Math" w:hAnsi="Cambria Math"/>
                </w:rPr>
                <m:t>4</m:t>
              </m:r>
            </m:oMath>
          </w:p>
          <w:p w14:paraId="7E90D1C7" w14:textId="7559D506" w:rsidR="00D57D43" w:rsidRDefault="00D57D43" w:rsidP="00D57D43"/>
        </w:tc>
      </w:tr>
    </w:tbl>
    <w:p w14:paraId="7DACE889" w14:textId="77777777" w:rsidR="00FE09A9" w:rsidRDefault="00FE09A9" w:rsidP="00FE09A9">
      <w:pPr>
        <w:pStyle w:val="Parta"/>
      </w:pPr>
    </w:p>
    <w:p w14:paraId="7D6FAD8D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1CE2D73F" w14:textId="77777777" w:rsidR="00D57D43" w:rsidRDefault="00D57D43">
      <w:pPr>
        <w:spacing w:after="160" w:line="259" w:lineRule="auto"/>
        <w:rPr>
          <w:b/>
          <w:szCs w:val="24"/>
          <w:lang w:val="en-US"/>
        </w:rPr>
      </w:pPr>
      <w:r>
        <w:br w:type="page"/>
      </w:r>
    </w:p>
    <w:p w14:paraId="410B5E9A" w14:textId="0E98F45A" w:rsidR="00FE09A9" w:rsidRDefault="00FE09A9" w:rsidP="00FE09A9">
      <w:pPr>
        <w:pStyle w:val="QNum"/>
      </w:pPr>
      <w:r>
        <w:lastRenderedPageBreak/>
        <w:t>Question 5  (1.1.24)</w:t>
      </w:r>
      <w:r>
        <w:tab/>
        <w:t>(1, 1, 2, 2  = 6 marks)</w:t>
      </w:r>
    </w:p>
    <w:p w14:paraId="6C3922B1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Suppos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x-3</m:t>
            </m:r>
          </m:num>
          <m:den>
            <m:r>
              <w:rPr>
                <w:rFonts w:ascii="Cambria Math" w:hAnsi="Cambria Math" w:cs="Arial"/>
              </w:rPr>
              <m:t>x-4</m:t>
            </m:r>
          </m:den>
        </m:f>
      </m:oMath>
      <w:r>
        <w:rPr>
          <w:rFonts w:ascii="Arial" w:hAnsi="Arial" w:cs="Arial"/>
        </w:rPr>
        <w:t>.</w:t>
      </w:r>
    </w:p>
    <w:p w14:paraId="66F4DDF4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5AF3CB01" w14:textId="77777777" w:rsidR="00FE09A9" w:rsidRPr="00660DDF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</m:oMath>
    </w:p>
    <w:p w14:paraId="55BFDEBF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3CD1291E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5C60C6CF" w14:textId="77777777" w:rsidTr="002042DA">
        <w:tc>
          <w:tcPr>
            <w:tcW w:w="5000" w:type="pct"/>
            <w:shd w:val="clear" w:color="auto" w:fill="E7E6E6" w:themeFill="background2"/>
          </w:tcPr>
          <w:p w14:paraId="2991E090" w14:textId="4952754C" w:rsidR="007A5949" w:rsidRPr="00BC4B6B" w:rsidRDefault="007A5949" w:rsidP="002042DA">
            <w:pPr>
              <w:jc w:val="center"/>
              <w:rPr>
                <w:b/>
              </w:rPr>
            </w:pPr>
            <w:r>
              <w:rPr>
                <w:b/>
              </w:rPr>
              <w:t>Solution</w:t>
            </w:r>
          </w:p>
        </w:tc>
      </w:tr>
      <w:tr w:rsidR="007A5949" w14:paraId="400E067E" w14:textId="77777777" w:rsidTr="002042DA">
        <w:tc>
          <w:tcPr>
            <w:tcW w:w="5000" w:type="pct"/>
          </w:tcPr>
          <w:p w14:paraId="7BE2247C" w14:textId="3B38A8A7" w:rsidR="007A5949" w:rsidRPr="007A5949" w:rsidRDefault="007A5949" w:rsidP="002042DA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312DAB36" w14:textId="6B497388" w:rsidR="007A5949" w:rsidRDefault="007A5949" w:rsidP="002042DA"/>
        </w:tc>
      </w:tr>
    </w:tbl>
    <w:p w14:paraId="3F2334AC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6D73494C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10F8D538" w14:textId="0559745C" w:rsidR="00FE09A9" w:rsidRPr="007A5949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d a value of x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</m:oMath>
      <w:r>
        <w:rPr>
          <w:rFonts w:ascii="Arial" w:hAnsi="Arial" w:cs="Arial"/>
        </w:rPr>
        <w:t xml:space="preserve"> does not exist.</w:t>
      </w:r>
    </w:p>
    <w:p w14:paraId="351872D4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05F9EC50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20A1750C" w14:textId="77777777" w:rsidTr="002042DA">
        <w:tc>
          <w:tcPr>
            <w:tcW w:w="5000" w:type="pct"/>
            <w:shd w:val="clear" w:color="auto" w:fill="E7E6E6" w:themeFill="background2"/>
          </w:tcPr>
          <w:p w14:paraId="6303B772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7A5949" w14:paraId="46DB4D1F" w14:textId="77777777" w:rsidTr="002042DA">
        <w:tc>
          <w:tcPr>
            <w:tcW w:w="5000" w:type="pct"/>
          </w:tcPr>
          <w:p w14:paraId="1FECEFFB" w14:textId="54A4DC85" w:rsidR="007A5949" w:rsidRPr="007A5949" w:rsidRDefault="007A5949" w:rsidP="002042DA">
            <w:r>
              <w:sym w:font="Wingdings" w:char="F0FC"/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=4</m:t>
              </m:r>
            </m:oMath>
          </w:p>
          <w:p w14:paraId="5FBF3EDB" w14:textId="01BA09C9" w:rsidR="007A5949" w:rsidRDefault="007A5949" w:rsidP="002042DA"/>
        </w:tc>
      </w:tr>
    </w:tbl>
    <w:p w14:paraId="63FF688B" w14:textId="77777777" w:rsidR="00FE09A9" w:rsidRPr="00660DDF" w:rsidRDefault="00FE09A9" w:rsidP="007A594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585A9A86" w14:textId="77777777" w:rsidR="00FE09A9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m:oMath>
        <m:r>
          <w:rPr>
            <w:rFonts w:ascii="Cambria Math" w:hAnsi="Cambria Math" w:cs="Arial"/>
          </w:rPr>
          <m:t>G(x+2)</m:t>
        </m:r>
      </m:oMath>
      <w:r>
        <w:rPr>
          <w:rFonts w:ascii="Arial" w:hAnsi="Arial" w:cs="Arial"/>
        </w:rPr>
        <w:t xml:space="preserve"> in simplest form.</w:t>
      </w:r>
    </w:p>
    <w:p w14:paraId="26E6F474" w14:textId="77777777" w:rsidR="00FE09A9" w:rsidRDefault="00FE09A9" w:rsidP="00FE09A9">
      <w:pPr>
        <w:pStyle w:val="ListParagraph"/>
        <w:rPr>
          <w:rFonts w:ascii="Arial" w:hAnsi="Arial" w:cs="Arial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412B4251" w14:textId="77777777" w:rsidTr="002042DA">
        <w:tc>
          <w:tcPr>
            <w:tcW w:w="5000" w:type="pct"/>
            <w:shd w:val="clear" w:color="auto" w:fill="E7E6E6" w:themeFill="background2"/>
          </w:tcPr>
          <w:p w14:paraId="59162235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7A5949" w:rsidRPr="00C94FC5" w14:paraId="2D068774" w14:textId="77777777" w:rsidTr="002042DA">
        <w:tc>
          <w:tcPr>
            <w:tcW w:w="5000" w:type="pct"/>
          </w:tcPr>
          <w:p w14:paraId="0A08567C" w14:textId="4E6B918E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=(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-3)/(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-4</m:t>
                </m:r>
              </m:oMath>
            </m:oMathPara>
          </w:p>
          <w:p w14:paraId="0FBBC882" w14:textId="77777777" w:rsidR="007A5949" w:rsidRPr="007A5949" w:rsidRDefault="007A5949" w:rsidP="007A5949"/>
          <w:p w14:paraId="6798A539" w14:textId="30EB9D58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2</m:t>
                    </m:r>
                  </m:den>
                </m:f>
              </m:oMath>
            </m:oMathPara>
          </w:p>
          <w:p w14:paraId="487AE095" w14:textId="16C5BEB2" w:rsidR="007A5949" w:rsidRPr="007A5949" w:rsidRDefault="007A5949" w:rsidP="007A5949"/>
        </w:tc>
      </w:tr>
      <w:tr w:rsidR="007A5949" w:rsidRPr="00BC4B6B" w14:paraId="54569867" w14:textId="77777777" w:rsidTr="002042DA">
        <w:tc>
          <w:tcPr>
            <w:tcW w:w="5000" w:type="pct"/>
            <w:shd w:val="clear" w:color="auto" w:fill="E7E6E6" w:themeFill="background2"/>
          </w:tcPr>
          <w:p w14:paraId="6E873704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7A5949" w14:paraId="19A776EA" w14:textId="77777777" w:rsidTr="002042DA">
        <w:tc>
          <w:tcPr>
            <w:tcW w:w="5000" w:type="pct"/>
          </w:tcPr>
          <w:p w14:paraId="19217C50" w14:textId="33E33C4F" w:rsidR="007A5949" w:rsidRDefault="007A5949" w:rsidP="002042DA">
            <w:r>
              <w:sym w:font="Wingdings" w:char="F0FC"/>
            </w:r>
            <w:r>
              <w:t>Substitute correctly</w:t>
            </w:r>
          </w:p>
          <w:p w14:paraId="34AADB2F" w14:textId="2BCF93A1" w:rsidR="007A5949" w:rsidRDefault="007A5949" w:rsidP="002042DA">
            <w:r>
              <w:sym w:font="Wingdings" w:char="F0FC"/>
            </w:r>
            <w:r>
              <w:t xml:space="preserve"> Answer</w:t>
            </w:r>
          </w:p>
        </w:tc>
      </w:tr>
    </w:tbl>
    <w:p w14:paraId="053CBD97" w14:textId="77777777" w:rsidR="00FE09A9" w:rsidRDefault="00FE09A9" w:rsidP="00FE09A9">
      <w:pPr>
        <w:pStyle w:val="BodyText"/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</w:p>
    <w:p w14:paraId="1792C6F9" w14:textId="5B042255" w:rsidR="00FE09A9" w:rsidRPr="007A5949" w:rsidRDefault="00FE09A9" w:rsidP="00FE09A9">
      <w:pPr>
        <w:pStyle w:val="BodyText"/>
        <w:numPr>
          <w:ilvl w:val="0"/>
          <w:numId w:val="3"/>
        </w:numPr>
        <w:tabs>
          <w:tab w:val="left" w:pos="284"/>
          <w:tab w:val="left" w:pos="709"/>
          <w:tab w:val="left" w:pos="1701"/>
          <w:tab w:val="left" w:pos="5103"/>
          <w:tab w:val="left" w:pos="5529"/>
          <w:tab w:val="right" w:pos="9638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w:r w:rsidRPr="00901E71">
        <w:rPr>
          <w:rFonts w:ascii="Arial" w:hAnsi="Arial" w:cs="Arial"/>
          <w:i/>
          <w:iCs/>
        </w:rPr>
        <w:t>x</w:t>
      </w:r>
      <w:r>
        <w:rPr>
          <w:rFonts w:ascii="Arial" w:hAnsi="Arial" w:cs="Arial"/>
        </w:rPr>
        <w:t xml:space="preserve"> such tha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 -3.</m:t>
        </m:r>
      </m:oMath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9000"/>
      </w:tblGrid>
      <w:tr w:rsidR="007A5949" w:rsidRPr="00BC4B6B" w14:paraId="60F97AD6" w14:textId="77777777" w:rsidTr="002042DA">
        <w:tc>
          <w:tcPr>
            <w:tcW w:w="5000" w:type="pct"/>
            <w:shd w:val="clear" w:color="auto" w:fill="E7E6E6" w:themeFill="background2"/>
          </w:tcPr>
          <w:p w14:paraId="0F1CDA90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olution</w:t>
            </w:r>
          </w:p>
        </w:tc>
      </w:tr>
      <w:tr w:rsidR="007A5949" w:rsidRPr="00C94FC5" w14:paraId="60A5C416" w14:textId="77777777" w:rsidTr="002042DA">
        <w:tc>
          <w:tcPr>
            <w:tcW w:w="5000" w:type="pct"/>
          </w:tcPr>
          <w:p w14:paraId="23C44324" w14:textId="77777777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-3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4</m:t>
                    </m:r>
                  </m:den>
                </m:f>
              </m:oMath>
            </m:oMathPara>
          </w:p>
          <w:p w14:paraId="383184B8" w14:textId="77777777" w:rsidR="007A5949" w:rsidRPr="007A5949" w:rsidRDefault="007A5949" w:rsidP="007A5949">
            <m:oMathPara>
              <m:oMath>
                <m:r>
                  <w:rPr>
                    <w:rFonts w:ascii="Cambria Math" w:hAnsi="Cambria Math"/>
                  </w:rPr>
                  <m:t>x=3</m:t>
                </m:r>
              </m:oMath>
            </m:oMathPara>
          </w:p>
          <w:p w14:paraId="170CC9C8" w14:textId="233EB84F" w:rsidR="007A5949" w:rsidRPr="007A5949" w:rsidRDefault="007A5949" w:rsidP="007A5949"/>
        </w:tc>
      </w:tr>
      <w:tr w:rsidR="007A5949" w:rsidRPr="00BC4B6B" w14:paraId="59A760E8" w14:textId="77777777" w:rsidTr="002042DA">
        <w:tc>
          <w:tcPr>
            <w:tcW w:w="5000" w:type="pct"/>
            <w:shd w:val="clear" w:color="auto" w:fill="E7E6E6" w:themeFill="background2"/>
          </w:tcPr>
          <w:p w14:paraId="5260764E" w14:textId="77777777" w:rsidR="007A5949" w:rsidRPr="00BC4B6B" w:rsidRDefault="007A5949" w:rsidP="002042DA">
            <w:pPr>
              <w:jc w:val="center"/>
              <w:rPr>
                <w:b/>
              </w:rPr>
            </w:pPr>
            <w:r w:rsidRPr="000B0955">
              <w:rPr>
                <w:b/>
              </w:rPr>
              <w:t>S</w:t>
            </w:r>
            <w:r>
              <w:rPr>
                <w:b/>
              </w:rPr>
              <w:t>pecific behaviours</w:t>
            </w:r>
          </w:p>
        </w:tc>
      </w:tr>
      <w:tr w:rsidR="007A5949" w14:paraId="190208D0" w14:textId="77777777" w:rsidTr="002042DA">
        <w:tc>
          <w:tcPr>
            <w:tcW w:w="5000" w:type="pct"/>
          </w:tcPr>
          <w:p w14:paraId="053D8491" w14:textId="465C5394" w:rsidR="007A5949" w:rsidRDefault="007A5949" w:rsidP="002042DA">
            <w:r>
              <w:sym w:font="Wingdings" w:char="F0FC"/>
            </w:r>
            <w:r>
              <w:t>Sets equation up correctly</w:t>
            </w:r>
          </w:p>
          <w:p w14:paraId="241371D0" w14:textId="77777777" w:rsidR="007A5949" w:rsidRDefault="007A5949" w:rsidP="002042DA">
            <w:r>
              <w:sym w:font="Wingdings" w:char="F0FC"/>
            </w:r>
            <w:r>
              <w:t xml:space="preserve"> Answer</w:t>
            </w:r>
          </w:p>
        </w:tc>
      </w:tr>
    </w:tbl>
    <w:p w14:paraId="452D5164" w14:textId="77777777" w:rsidR="00FE09A9" w:rsidRDefault="00FE09A9" w:rsidP="00797D61">
      <w:pPr>
        <w:spacing w:after="160" w:line="259" w:lineRule="auto"/>
        <w:rPr>
          <w:b/>
          <w:szCs w:val="24"/>
          <w:lang w:val="en-US"/>
        </w:rPr>
      </w:pPr>
    </w:p>
    <w:sectPr w:rsidR="00FE09A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B39F5"/>
    <w:multiLevelType w:val="hybridMultilevel"/>
    <w:tmpl w:val="022A7150"/>
    <w:lvl w:ilvl="0" w:tplc="B046D9C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0B7BBB"/>
    <w:multiLevelType w:val="hybridMultilevel"/>
    <w:tmpl w:val="3CE6C6D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995E49"/>
    <w:multiLevelType w:val="hybridMultilevel"/>
    <w:tmpl w:val="80EED25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B94708"/>
    <w:multiLevelType w:val="hybridMultilevel"/>
    <w:tmpl w:val="511E4A84"/>
    <w:lvl w:ilvl="0" w:tplc="53EA92A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8D236F7"/>
    <w:multiLevelType w:val="hybridMultilevel"/>
    <w:tmpl w:val="282EB62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FF4E3C"/>
    <w:multiLevelType w:val="hybridMultilevel"/>
    <w:tmpl w:val="C892454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8879ED"/>
    <w:multiLevelType w:val="hybridMultilevel"/>
    <w:tmpl w:val="97D438F2"/>
    <w:lvl w:ilvl="0" w:tplc="C85CF7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35070011">
    <w:abstractNumId w:val="2"/>
  </w:num>
  <w:num w:numId="2" w16cid:durableId="1457025085">
    <w:abstractNumId w:val="5"/>
  </w:num>
  <w:num w:numId="3" w16cid:durableId="1397625800">
    <w:abstractNumId w:val="4"/>
  </w:num>
  <w:num w:numId="4" w16cid:durableId="1293440506">
    <w:abstractNumId w:val="6"/>
  </w:num>
  <w:num w:numId="5" w16cid:durableId="1791120862">
    <w:abstractNumId w:val="1"/>
  </w:num>
  <w:num w:numId="6" w16cid:durableId="172649567">
    <w:abstractNumId w:val="3"/>
  </w:num>
  <w:num w:numId="7" w16cid:durableId="13143352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8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28A5"/>
    <w:rsid w:val="002F28A5"/>
    <w:rsid w:val="00674D06"/>
    <w:rsid w:val="006F785F"/>
    <w:rsid w:val="00797D61"/>
    <w:rsid w:val="007A5949"/>
    <w:rsid w:val="009E27EF"/>
    <w:rsid w:val="00C8794E"/>
    <w:rsid w:val="00CC5E3F"/>
    <w:rsid w:val="00CE28B8"/>
    <w:rsid w:val="00D57D43"/>
    <w:rsid w:val="00DA2958"/>
    <w:rsid w:val="00DA38C8"/>
    <w:rsid w:val="00E30F03"/>
    <w:rsid w:val="00E46B9F"/>
    <w:rsid w:val="00E9790B"/>
    <w:rsid w:val="00F47EB8"/>
    <w:rsid w:val="00FE09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847FD9"/>
  <w15:chartTrackingRefBased/>
  <w15:docId w15:val="{2D110B7E-DD54-45AA-85E0-49F00CA46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7D61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ta">
    <w:name w:val="Part(a)"/>
    <w:basedOn w:val="Normal"/>
    <w:qFormat/>
    <w:rsid w:val="00797D61"/>
    <w:pPr>
      <w:tabs>
        <w:tab w:val="left" w:pos="680"/>
        <w:tab w:val="right" w:pos="9469"/>
      </w:tabs>
      <w:ind w:left="680" w:hanging="680"/>
    </w:pPr>
  </w:style>
  <w:style w:type="paragraph" w:customStyle="1" w:styleId="Partai">
    <w:name w:val="Part(a)(i)"/>
    <w:basedOn w:val="Parta"/>
    <w:qFormat/>
    <w:rsid w:val="00797D61"/>
    <w:pPr>
      <w:ind w:left="1360"/>
    </w:pPr>
  </w:style>
  <w:style w:type="character" w:customStyle="1" w:styleId="Variable">
    <w:name w:val="Variable"/>
    <w:uiPriority w:val="1"/>
    <w:qFormat/>
    <w:rsid w:val="00797D61"/>
    <w:rPr>
      <w:rFonts w:ascii="Times New Roman" w:hAnsi="Times New Roman"/>
      <w:i/>
      <w:sz w:val="24"/>
    </w:rPr>
  </w:style>
  <w:style w:type="paragraph" w:customStyle="1" w:styleId="QNum">
    <w:name w:val="QNum"/>
    <w:basedOn w:val="Normal"/>
    <w:rsid w:val="00797D61"/>
    <w:pPr>
      <w:tabs>
        <w:tab w:val="right" w:pos="9469"/>
      </w:tabs>
      <w:spacing w:afterLines="50" w:after="120"/>
    </w:pPr>
    <w:rPr>
      <w:b/>
      <w:szCs w:val="24"/>
      <w:lang w:val="en-US"/>
    </w:rPr>
  </w:style>
  <w:style w:type="table" w:styleId="TableGrid">
    <w:name w:val="Table Grid"/>
    <w:basedOn w:val="TableNormal"/>
    <w:uiPriority w:val="39"/>
    <w:rsid w:val="00797D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FE09A9"/>
    <w:pPr>
      <w:spacing w:after="120"/>
    </w:pPr>
    <w:rPr>
      <w:rFonts w:ascii="Times New Roman" w:hAnsi="Times New Roman"/>
      <w:sz w:val="24"/>
    </w:rPr>
  </w:style>
  <w:style w:type="character" w:customStyle="1" w:styleId="BodyTextChar">
    <w:name w:val="Body Text Char"/>
    <w:basedOn w:val="DefaultParagraphFont"/>
    <w:link w:val="BodyText"/>
    <w:rsid w:val="00FE09A9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FE09A9"/>
    <w:pPr>
      <w:suppressAutoHyphens/>
      <w:ind w:left="720"/>
    </w:pPr>
    <w:rPr>
      <w:rFonts w:ascii="Times New Roman" w:hAnsi="Times New Roman"/>
      <w:sz w:val="24"/>
      <w:szCs w:val="24"/>
      <w:lang w:eastAsia="ar-SA"/>
    </w:rPr>
  </w:style>
  <w:style w:type="character" w:styleId="PlaceholderText">
    <w:name w:val="Placeholder Text"/>
    <w:basedOn w:val="DefaultParagraphFont"/>
    <w:uiPriority w:val="99"/>
    <w:semiHidden/>
    <w:rsid w:val="00FE09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6</Pages>
  <Words>476</Words>
  <Characters>271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SLY Leanne [Perth Modern School]</dc:creator>
  <cp:keywords/>
  <dc:description/>
  <cp:lastModifiedBy>CHUA Nam Khuan [Perth Modern School]</cp:lastModifiedBy>
  <cp:revision>12</cp:revision>
  <dcterms:created xsi:type="dcterms:W3CDTF">2021-03-21T06:39:00Z</dcterms:created>
  <dcterms:modified xsi:type="dcterms:W3CDTF">2023-03-14T05:28:00Z</dcterms:modified>
</cp:coreProperties>
</file>